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EA084D0" w:rsidR="00867A6C" w:rsidRPr="00E15841" w:rsidRDefault="00867A6C" w:rsidP="00E15841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</w:p>
    <w:p w14:paraId="1536FE64" w14:textId="693DE3FD" w:rsidR="00E24E6A" w:rsidRPr="00E24E6A" w:rsidRDefault="00481CFB" w:rsidP="00334A2D">
      <w:pPr>
        <w:pStyle w:val="Heading1"/>
        <w:jc w:val="center"/>
        <w:rPr>
          <w:b/>
          <w:bCs/>
          <w:sz w:val="72"/>
          <w:szCs w:val="72"/>
        </w:rPr>
      </w:pPr>
      <w:r>
        <w:rPr>
          <w:b/>
          <w:bCs/>
          <w:sz w:val="72"/>
          <w:szCs w:val="72"/>
        </w:rPr>
        <w:t>Topic</w:t>
      </w:r>
      <w:r w:rsidR="00E24E6A" w:rsidRPr="00E24E6A">
        <w:rPr>
          <w:b/>
          <w:bCs/>
          <w:sz w:val="72"/>
          <w:szCs w:val="72"/>
        </w:rPr>
        <w:t xml:space="preserve"> 3</w:t>
      </w:r>
    </w:p>
    <w:p w14:paraId="62724F92" w14:textId="5E1CE2D5" w:rsidR="00867A6C" w:rsidRPr="00E24E6A" w:rsidRDefault="00E15841" w:rsidP="00334A2D">
      <w:pPr>
        <w:pStyle w:val="Heading1"/>
        <w:jc w:val="center"/>
        <w:rPr>
          <w:b/>
          <w:bCs/>
          <w:sz w:val="72"/>
          <w:szCs w:val="72"/>
        </w:rPr>
      </w:pPr>
      <w:r w:rsidRPr="00E24E6A">
        <w:rPr>
          <w:b/>
          <w:bCs/>
          <w:sz w:val="72"/>
          <w:szCs w:val="72"/>
        </w:rPr>
        <w:t xml:space="preserve">Equations and </w:t>
      </w:r>
      <w:r w:rsidR="00623F0E" w:rsidRPr="00E24E6A">
        <w:rPr>
          <w:b/>
          <w:bCs/>
          <w:sz w:val="72"/>
          <w:szCs w:val="72"/>
        </w:rPr>
        <w:t>I</w:t>
      </w:r>
      <w:r w:rsidRPr="00E24E6A">
        <w:rPr>
          <w:b/>
          <w:bCs/>
          <w:sz w:val="72"/>
          <w:szCs w:val="72"/>
        </w:rPr>
        <w:t>nequalities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79F4AD6E" w14:textId="77777777" w:rsidR="00E24E6A" w:rsidRDefault="000A7FC6" w:rsidP="00E24E6A">
      <w:pPr>
        <w:pStyle w:val="Heading1"/>
        <w:spacing w:before="0"/>
        <w:jc w:val="center"/>
        <w:rPr>
          <w:sz w:val="56"/>
          <w:szCs w:val="56"/>
        </w:rPr>
      </w:pPr>
      <w:bookmarkStart w:id="0" w:name="_Hlk72937975"/>
      <w:r w:rsidRPr="00E24E6A">
        <w:rPr>
          <w:sz w:val="56"/>
          <w:szCs w:val="56"/>
        </w:rPr>
        <w:t>Bronze</w:t>
      </w:r>
      <w:r w:rsidR="003E62F8" w:rsidRPr="00E24E6A">
        <w:rPr>
          <w:sz w:val="56"/>
          <w:szCs w:val="56"/>
        </w:rPr>
        <w:t>,</w:t>
      </w:r>
      <w:r w:rsidRPr="00E24E6A">
        <w:rPr>
          <w:sz w:val="56"/>
          <w:szCs w:val="56"/>
        </w:rPr>
        <w:t xml:space="preserve"> Silver</w:t>
      </w:r>
      <w:r w:rsidR="003E62F8" w:rsidRPr="00E24E6A">
        <w:rPr>
          <w:sz w:val="56"/>
          <w:szCs w:val="56"/>
        </w:rPr>
        <w:t>,</w:t>
      </w:r>
      <w:r w:rsidRPr="00E24E6A">
        <w:rPr>
          <w:sz w:val="56"/>
          <w:szCs w:val="56"/>
        </w:rPr>
        <w:t xml:space="preserve"> Gold </w:t>
      </w:r>
      <w:bookmarkEnd w:id="0"/>
      <w:r w:rsidRPr="00E24E6A">
        <w:rPr>
          <w:sz w:val="56"/>
          <w:szCs w:val="56"/>
        </w:rPr>
        <w:t xml:space="preserve">and </w:t>
      </w:r>
    </w:p>
    <w:p w14:paraId="4CA44267" w14:textId="77777777" w:rsidR="00E24E6A" w:rsidRDefault="000A7FC6" w:rsidP="00E24E6A">
      <w:pPr>
        <w:pStyle w:val="Heading1"/>
        <w:spacing w:before="0"/>
        <w:jc w:val="center"/>
        <w:rPr>
          <w:sz w:val="56"/>
          <w:szCs w:val="56"/>
        </w:rPr>
      </w:pPr>
      <w:r w:rsidRPr="00E24E6A">
        <w:rPr>
          <w:sz w:val="56"/>
          <w:szCs w:val="56"/>
        </w:rPr>
        <w:t>Platinum</w:t>
      </w:r>
      <w:r w:rsidR="00867A6C" w:rsidRPr="00E24E6A">
        <w:rPr>
          <w:sz w:val="56"/>
          <w:szCs w:val="56"/>
        </w:rPr>
        <w:t xml:space="preserve"> Worksheets for </w:t>
      </w:r>
    </w:p>
    <w:p w14:paraId="6C7DBC98" w14:textId="3AAE529E" w:rsidR="00962B0F" w:rsidRPr="00E24E6A" w:rsidRDefault="00867A6C" w:rsidP="00E24E6A">
      <w:pPr>
        <w:pStyle w:val="Heading1"/>
        <w:spacing w:before="0"/>
        <w:jc w:val="center"/>
        <w:rPr>
          <w:sz w:val="56"/>
          <w:szCs w:val="56"/>
        </w:rPr>
      </w:pPr>
      <w:r w:rsidRPr="00E24E6A">
        <w:rPr>
          <w:sz w:val="56"/>
          <w:szCs w:val="56"/>
        </w:rPr>
        <w:t>AS Level Mathematics</w:t>
      </w:r>
    </w:p>
    <w:p w14:paraId="34D96750" w14:textId="77777777" w:rsidR="00EC11F8" w:rsidRPr="00E24E6A" w:rsidRDefault="00EC11F8" w:rsidP="00EC11F8">
      <w:pPr>
        <w:rPr>
          <w:sz w:val="56"/>
          <w:szCs w:val="56"/>
        </w:rPr>
      </w:pPr>
    </w:p>
    <w:p w14:paraId="0BF475F4" w14:textId="77777777" w:rsidR="00962B0F" w:rsidRDefault="00962B0F" w:rsidP="000A7FC6">
      <w:pPr>
        <w:pStyle w:val="Heading1"/>
        <w:sectPr w:rsidR="00962B0F">
          <w:headerReference w:type="default" r:id="rId10"/>
          <w:footerReference w:type="default" r:id="rId11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066049E3" w14:textId="77777777" w:rsidR="00481CFB" w:rsidRDefault="00481CFB" w:rsidP="00481CFB">
      <w:r>
        <w:t xml:space="preserve">The topic number on this worksheet relates to the corresponding chapter number in the ‘Pearson Edexcel AS and A Level Mathematics: Pure Mathematics Year 1/AS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E13632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E13632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E13632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E13632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2F311C4" w:rsidR="00D85C2E" w:rsidRPr="00481CFB" w:rsidRDefault="00E13632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64303BE1" w14:textId="53EF58F3" w:rsidR="00D85C2E" w:rsidRPr="00481CFB" w:rsidRDefault="00481CFB" w:rsidP="00481CFB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MS" w:history="1">
        <w:r w:rsidRPr="009C5052">
          <w:rPr>
            <w:rStyle w:val="Hyperlink"/>
          </w:rPr>
          <w:t>Gold Mark Scheme</w:t>
        </w:r>
      </w:hyperlink>
    </w:p>
    <w:p w14:paraId="2976248B" w14:textId="1A659C2D" w:rsidR="00D85C2E" w:rsidRPr="00CC4928" w:rsidRDefault="00D85C2E" w:rsidP="00D85C2E">
      <w:pPr>
        <w:rPr>
          <w:color w:val="000000" w:themeColor="text1"/>
        </w:rPr>
      </w:pPr>
      <w:r>
        <w:rPr>
          <w:rStyle w:val="Hyperlink"/>
          <w:color w:val="000000" w:themeColor="text1"/>
          <w:u w:val="none"/>
        </w:rPr>
        <w:t>The Platinum Questions</w:t>
      </w:r>
      <w:r w:rsidR="002A099A">
        <w:rPr>
          <w:rStyle w:val="Hyperlink"/>
          <w:color w:val="000000" w:themeColor="text1"/>
          <w:u w:val="none"/>
        </w:rPr>
        <w:t xml:space="preserve"> below</w:t>
      </w:r>
      <w:r>
        <w:rPr>
          <w:rStyle w:val="Hyperlink"/>
          <w:color w:val="000000" w:themeColor="text1"/>
          <w:u w:val="none"/>
        </w:rPr>
        <w:t xml:space="preserve"> are taken from the Advanced Extension Award. You can use these in class as hi</w:t>
      </w:r>
      <w:r w:rsidR="00C4617D">
        <w:rPr>
          <w:rStyle w:val="Hyperlink"/>
          <w:color w:val="000000" w:themeColor="text1"/>
          <w:u w:val="none"/>
        </w:rPr>
        <w:t xml:space="preserve">gh level problem solving questions, either with individual students or as group problem solving </w:t>
      </w:r>
      <w:r w:rsidR="002A099A">
        <w:rPr>
          <w:rStyle w:val="Hyperlink"/>
          <w:color w:val="000000" w:themeColor="text1"/>
          <w:u w:val="none"/>
        </w:rPr>
        <w:t>exercises.</w:t>
      </w:r>
      <w:r w:rsidR="00055145">
        <w:rPr>
          <w:rStyle w:val="Hyperlink"/>
          <w:color w:val="000000" w:themeColor="text1"/>
          <w:u w:val="none"/>
        </w:rPr>
        <w:t xml:space="preserve"> On the Advanced Extension Award students, typically, need to get </w:t>
      </w:r>
      <w:r w:rsidR="004C2E4F">
        <w:rPr>
          <w:rStyle w:val="Hyperlink"/>
          <w:color w:val="000000" w:themeColor="text1"/>
          <w:u w:val="none"/>
        </w:rPr>
        <w:t xml:space="preserve">around 50% to get a Merit and </w:t>
      </w:r>
      <w:r w:rsidR="005274A2">
        <w:rPr>
          <w:rStyle w:val="Hyperlink"/>
          <w:color w:val="000000" w:themeColor="text1"/>
          <w:u w:val="none"/>
        </w:rPr>
        <w:t>around 70% to get a distinction.</w:t>
      </w:r>
    </w:p>
    <w:p w14:paraId="3464C15D" w14:textId="77777777" w:rsidR="00D85C2E" w:rsidRDefault="00E13632" w:rsidP="00BF49FF">
      <w:pPr>
        <w:pStyle w:val="ListParagraph"/>
        <w:numPr>
          <w:ilvl w:val="0"/>
          <w:numId w:val="4"/>
        </w:numPr>
      </w:pPr>
      <w:hyperlink w:anchor="PlQu" w:history="1">
        <w:r w:rsidR="00D85C2E" w:rsidRPr="00CC4928">
          <w:rPr>
            <w:rStyle w:val="Hyperlink"/>
          </w:rPr>
          <w:t>Platinum Questions</w:t>
        </w:r>
      </w:hyperlink>
    </w:p>
    <w:p w14:paraId="716D8937" w14:textId="185AD099" w:rsidR="003521BC" w:rsidRDefault="00E13632" w:rsidP="00BF49FF">
      <w:pPr>
        <w:pStyle w:val="ListParagraph"/>
        <w:numPr>
          <w:ilvl w:val="0"/>
          <w:numId w:val="4"/>
        </w:numPr>
      </w:pPr>
      <w:hyperlink w:anchor="PlMS" w:history="1">
        <w:r w:rsidR="00D85C2E" w:rsidRPr="00CC4928">
          <w:rPr>
            <w:rStyle w:val="Hyperlink"/>
          </w:rPr>
          <w:t>Platinum Mark Schemes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>If you have students that have enjoyed the challenge of the Gold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3 hour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2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3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1294E806" w14:textId="494B068C" w:rsidR="00E24E6A" w:rsidRDefault="00BA359C" w:rsidP="00E24E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1" w:name="BrQue"/>
      <w:bookmarkStart w:id="2" w:name="_Hlk76581104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1315" behindDoc="1" locked="0" layoutInCell="1" allowOverlap="1" wp14:anchorId="258B35B1" wp14:editId="47F95D0D">
            <wp:simplePos x="0" y="0"/>
            <wp:positionH relativeFrom="column">
              <wp:posOffset>1875387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4E6A" w:rsidRPr="00576290"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0291" behindDoc="0" locked="0" layoutInCell="1" allowOverlap="1" wp14:anchorId="724EA380" wp14:editId="4DE356F1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4E6A"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="00E24E6A"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E24E6A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E24E6A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E24E6A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E24E6A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E24E6A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E24E6A"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</w:p>
    <w:p w14:paraId="7595E8B2" w14:textId="77777777" w:rsidR="00E24E6A" w:rsidRPr="00576290" w:rsidRDefault="00E24E6A" w:rsidP="00E24E6A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7629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342CA25F" w14:textId="3EEF1FFE" w:rsidR="005F6986" w:rsidRDefault="00E24E6A" w:rsidP="00E24E6A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29</w:t>
      </w:r>
    </w:p>
    <w:bookmarkEnd w:id="2"/>
    <w:p w14:paraId="76AB29F6" w14:textId="1F75C8A4" w:rsidR="005F6986" w:rsidRDefault="005F6986" w:rsidP="00E24E6A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49F023D" w14:textId="77777777" w:rsidR="005F6986" w:rsidRPr="00576290" w:rsidRDefault="005F6986" w:rsidP="00E24E6A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4F778E0" w14:textId="77777777" w:rsidR="005F6986" w:rsidRDefault="00EC11F8" w:rsidP="00F508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0FF81BC5" w14:textId="63259CA6" w:rsidR="00F50862" w:rsidRPr="00E24E6A" w:rsidRDefault="00EC11F8" w:rsidP="00F508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F50862" w:rsidRPr="00E24E6A">
        <w:rPr>
          <w:rFonts w:ascii="Times New Roman" w:hAnsi="Times New Roman" w:cs="Times New Roman"/>
          <w:sz w:val="24"/>
          <w:szCs w:val="24"/>
        </w:rPr>
        <w:t xml:space="preserve">Find the set of values of </w:t>
      </w:r>
      <w:r w:rsidR="00F50862"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F50862" w:rsidRPr="00E24E6A">
        <w:rPr>
          <w:rFonts w:ascii="Times New Roman" w:hAnsi="Times New Roman" w:cs="Times New Roman"/>
          <w:sz w:val="24"/>
          <w:szCs w:val="24"/>
        </w:rPr>
        <w:t xml:space="preserve"> for which</w:t>
      </w:r>
    </w:p>
    <w:p w14:paraId="557C5C8B" w14:textId="0CDFEF7B" w:rsidR="00F50862" w:rsidRPr="001B7552" w:rsidRDefault="00F50862" w:rsidP="001B755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(a)   3(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− 2) &lt; 8 − 2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1EF71DC9" w14:textId="77777777" w:rsidR="00F50862" w:rsidRPr="00E24E6A" w:rsidRDefault="00F50862" w:rsidP="00F5086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2)</w:t>
      </w:r>
    </w:p>
    <w:p w14:paraId="58422F36" w14:textId="05F2E8A6" w:rsidR="00F50862" w:rsidRPr="001B7552" w:rsidRDefault="00F50862" w:rsidP="001B755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(b)   (2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− 7)(1 +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>) &lt; 0</w:t>
      </w:r>
    </w:p>
    <w:p w14:paraId="7E19FE89" w14:textId="77777777" w:rsidR="00F50862" w:rsidRPr="00E24E6A" w:rsidRDefault="00F50862" w:rsidP="00F5086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3)</w:t>
      </w:r>
    </w:p>
    <w:p w14:paraId="4F828BFC" w14:textId="52D3ED2A" w:rsidR="00F50862" w:rsidRPr="001B7552" w:rsidRDefault="00F50862" w:rsidP="001B755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(c)   both 3(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− 2) &lt; 8 − 2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b/>
          <w:bCs/>
          <w:sz w:val="24"/>
          <w:szCs w:val="24"/>
        </w:rPr>
        <w:t>and</w:t>
      </w:r>
      <w:r w:rsidRPr="00E24E6A">
        <w:rPr>
          <w:rFonts w:ascii="Times New Roman" w:hAnsi="Times New Roman" w:cs="Times New Roman"/>
          <w:sz w:val="24"/>
          <w:szCs w:val="24"/>
        </w:rPr>
        <w:t xml:space="preserve"> (2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− 7)(1 +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>) &lt; 0</w:t>
      </w:r>
    </w:p>
    <w:p w14:paraId="5E412021" w14:textId="669F0CDC" w:rsidR="00F50862" w:rsidRDefault="00F50862" w:rsidP="00F5086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1)</w:t>
      </w:r>
    </w:p>
    <w:p w14:paraId="7EBD4E93" w14:textId="77777777" w:rsidR="001B7552" w:rsidRPr="00E24E6A" w:rsidRDefault="001B7552" w:rsidP="00F5086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B05758B" w14:textId="231C9E18" w:rsidR="001B7552" w:rsidRDefault="001B7552" w:rsidP="001B755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bookmarkStart w:id="3" w:name="_Hlk76581187"/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6 marks)</w:t>
      </w:r>
    </w:p>
    <w:p w14:paraId="1B7B6297" w14:textId="77777777" w:rsidR="001B7552" w:rsidRDefault="001B7552" w:rsidP="001B755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50E13D69" w14:textId="77777777" w:rsidR="006E659E" w:rsidRPr="00E24E6A" w:rsidRDefault="006E659E" w:rsidP="00E37E2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4" w:name="BrMS"/>
      <w:bookmarkEnd w:id="3"/>
    </w:p>
    <w:p w14:paraId="1B1C0BEE" w14:textId="14E50AC9" w:rsidR="00E37E20" w:rsidRDefault="00E37E20" w:rsidP="00E37E2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31DB7997" w14:textId="77777777" w:rsidR="005F6986" w:rsidRPr="00E24E6A" w:rsidRDefault="005F6986" w:rsidP="00E37E2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E0270DF" w14:textId="77777777" w:rsidR="00E37E20" w:rsidRPr="00E24E6A" w:rsidRDefault="00E37E20" w:rsidP="00E37E2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 xml:space="preserve">Find the set of values of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for which</w:t>
      </w:r>
    </w:p>
    <w:p w14:paraId="5EB0D275" w14:textId="77777777" w:rsidR="00E37E20" w:rsidRPr="00E24E6A" w:rsidRDefault="00E37E20" w:rsidP="00E37E2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br/>
        <w:t>(a)  2(3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4) &gt; 1 −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4086BC3A" w14:textId="5291057A" w:rsidR="00E37E20" w:rsidRPr="00E24E6A" w:rsidRDefault="00E37E20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BEFE23A" w14:textId="77777777" w:rsidR="00E37E20" w:rsidRPr="00E24E6A" w:rsidRDefault="00E37E20" w:rsidP="00E37E2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(b)  3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8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− 3 &lt; 0</w:t>
      </w:r>
    </w:p>
    <w:p w14:paraId="0CC686CB" w14:textId="384D6573" w:rsidR="00E37E20" w:rsidRDefault="00E37E20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C39B46A" w14:textId="77777777" w:rsidR="001B7552" w:rsidRPr="00E24E6A" w:rsidRDefault="001B7552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BE9B139" w14:textId="0F06ADB2" w:rsidR="001B7552" w:rsidRDefault="001B7552" w:rsidP="001B755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6 marks)</w:t>
      </w:r>
    </w:p>
    <w:p w14:paraId="6F409B84" w14:textId="77777777" w:rsidR="001B7552" w:rsidRDefault="001B7552" w:rsidP="001B755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1FECD0DA" w14:textId="77777777" w:rsidR="001B7552" w:rsidRDefault="001B7552" w:rsidP="005B688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099E828" w14:textId="77777777" w:rsidR="005F6986" w:rsidRDefault="00E37E20" w:rsidP="005B688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Q3</w:t>
      </w:r>
    </w:p>
    <w:p w14:paraId="225FBDAB" w14:textId="4BD47504" w:rsidR="005B6889" w:rsidRPr="005F6986" w:rsidRDefault="00E37E20" w:rsidP="005B688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5B6889" w:rsidRPr="00E24E6A">
        <w:rPr>
          <w:rFonts w:ascii="Times New Roman" w:hAnsi="Times New Roman" w:cs="Times New Roman"/>
          <w:sz w:val="24"/>
          <w:szCs w:val="24"/>
        </w:rPr>
        <w:t>Solve the simultaneous equations</w:t>
      </w:r>
    </w:p>
    <w:p w14:paraId="663D0E10" w14:textId="4F515E31" w:rsidR="00E24E6A" w:rsidRPr="00E24E6A" w:rsidRDefault="005B6889" w:rsidP="00E24E6A">
      <w:pPr>
        <w:widowControl w:val="0"/>
        <w:autoSpaceDE w:val="0"/>
        <w:autoSpaceDN w:val="0"/>
        <w:adjustRightInd w:val="0"/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  <w:lang w:val="es-ES"/>
        </w:rPr>
      </w:pPr>
      <w:r w:rsidRPr="00E24E6A">
        <w:rPr>
          <w:rFonts w:ascii="Times New Roman" w:hAnsi="Times New Roman" w:cs="Times New Roman"/>
          <w:i/>
          <w:iCs/>
          <w:sz w:val="24"/>
          <w:szCs w:val="24"/>
          <w:lang w:val="es-ES"/>
        </w:rPr>
        <w:t>y</w:t>
      </w:r>
      <w:r w:rsidRPr="00E24E6A">
        <w:rPr>
          <w:rFonts w:ascii="Times New Roman" w:hAnsi="Times New Roman" w:cs="Times New Roman"/>
          <w:sz w:val="24"/>
          <w:szCs w:val="24"/>
          <w:lang w:val="es-ES"/>
        </w:rPr>
        <w:t xml:space="preserve"> − 3</w:t>
      </w:r>
      <w:r w:rsidRPr="00E24E6A">
        <w:rPr>
          <w:rFonts w:ascii="Times New Roman" w:hAnsi="Times New Roman" w:cs="Times New Roman"/>
          <w:i/>
          <w:iCs/>
          <w:sz w:val="24"/>
          <w:szCs w:val="24"/>
          <w:lang w:val="es-ES"/>
        </w:rPr>
        <w:t>x</w:t>
      </w:r>
      <w:r w:rsidRPr="00E24E6A">
        <w:rPr>
          <w:rFonts w:ascii="Times New Roman" w:hAnsi="Times New Roman" w:cs="Times New Roman"/>
          <w:sz w:val="24"/>
          <w:szCs w:val="24"/>
          <w:lang w:val="es-ES"/>
        </w:rPr>
        <w:t xml:space="preserve"> + 2 = 0</w:t>
      </w:r>
    </w:p>
    <w:p w14:paraId="0CC5666C" w14:textId="31E72276" w:rsidR="005B6889" w:rsidRPr="001B7552" w:rsidRDefault="005B6889" w:rsidP="001B7552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s-ES"/>
        </w:rPr>
      </w:pPr>
      <w:r w:rsidRPr="00E24E6A">
        <w:rPr>
          <w:rFonts w:ascii="Times New Roman" w:hAnsi="Times New Roman" w:cs="Times New Roman"/>
          <w:i/>
          <w:iCs/>
          <w:sz w:val="24"/>
          <w:szCs w:val="24"/>
          <w:lang w:val="es-ES"/>
        </w:rPr>
        <w:t>y</w:t>
      </w:r>
      <w:r w:rsidRPr="00E24E6A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E24E6A">
        <w:rPr>
          <w:rFonts w:ascii="Times New Roman" w:hAnsi="Times New Roman" w:cs="Times New Roman"/>
          <w:sz w:val="24"/>
          <w:szCs w:val="24"/>
          <w:lang w:val="es-ES"/>
        </w:rPr>
        <w:t xml:space="preserve"> − </w:t>
      </w:r>
      <w:r w:rsidRPr="00E24E6A">
        <w:rPr>
          <w:rFonts w:ascii="Times New Roman" w:hAnsi="Times New Roman" w:cs="Times New Roman"/>
          <w:i/>
          <w:iCs/>
          <w:sz w:val="24"/>
          <w:szCs w:val="24"/>
          <w:lang w:val="es-ES"/>
        </w:rPr>
        <w:t>x</w:t>
      </w:r>
      <w:r w:rsidRPr="00E24E6A">
        <w:rPr>
          <w:rFonts w:ascii="Times New Roman" w:hAnsi="Times New Roman" w:cs="Times New Roman"/>
          <w:sz w:val="24"/>
          <w:szCs w:val="24"/>
          <w:lang w:val="es-ES"/>
        </w:rPr>
        <w:t xml:space="preserve"> − 6</w:t>
      </w:r>
      <w:r w:rsidRPr="00E24E6A">
        <w:rPr>
          <w:rFonts w:ascii="Times New Roman" w:hAnsi="Times New Roman" w:cs="Times New Roman"/>
          <w:i/>
          <w:iCs/>
          <w:sz w:val="24"/>
          <w:szCs w:val="24"/>
          <w:lang w:val="es-ES"/>
        </w:rPr>
        <w:t>x</w:t>
      </w:r>
      <w:r w:rsidRPr="00E24E6A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E24E6A">
        <w:rPr>
          <w:rFonts w:ascii="Times New Roman" w:hAnsi="Times New Roman" w:cs="Times New Roman"/>
          <w:sz w:val="24"/>
          <w:szCs w:val="24"/>
          <w:lang w:val="es-ES"/>
        </w:rPr>
        <w:t xml:space="preserve"> = 0</w:t>
      </w:r>
    </w:p>
    <w:p w14:paraId="2FDFA180" w14:textId="77777777" w:rsidR="001B7552" w:rsidRPr="00E24E6A" w:rsidRDefault="001B7552" w:rsidP="001B755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val="es-ES"/>
        </w:rPr>
      </w:pPr>
    </w:p>
    <w:p w14:paraId="47BD795E" w14:textId="17732B36" w:rsidR="001B7552" w:rsidRDefault="001B7552" w:rsidP="001B755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3 is 7 marks)</w:t>
      </w:r>
    </w:p>
    <w:p w14:paraId="4AE5D866" w14:textId="77777777" w:rsidR="001B7552" w:rsidRDefault="001B7552" w:rsidP="001B755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14F33BD" w14:textId="1E770585" w:rsidR="00E37E20" w:rsidRPr="00E24E6A" w:rsidRDefault="00E37E20" w:rsidP="00E37E2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s-ES"/>
        </w:rPr>
      </w:pPr>
    </w:p>
    <w:p w14:paraId="455DE1EE" w14:textId="3DB13C35" w:rsidR="005B6889" w:rsidRPr="00E24E6A" w:rsidRDefault="005B6889" w:rsidP="00E37E2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val="es-ES"/>
        </w:rPr>
      </w:pPr>
    </w:p>
    <w:p w14:paraId="11F58AC5" w14:textId="2EB8DC45" w:rsidR="005B6889" w:rsidRPr="00E24E6A" w:rsidRDefault="005B6889" w:rsidP="005B688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E24E6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24E6A">
        <w:rPr>
          <w:rFonts w:ascii="Times New Roman" w:hAnsi="Times New Roman" w:cs="Times New Roman"/>
          <w:sz w:val="24"/>
          <w:szCs w:val="24"/>
        </w:rPr>
        <w:t> </w:t>
      </w:r>
    </w:p>
    <w:p w14:paraId="13D95C52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 xml:space="preserve">A rectangular room has a width of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m.</w:t>
      </w:r>
    </w:p>
    <w:p w14:paraId="14B76479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The length of the room is 4 m longer than its width.</w:t>
      </w:r>
    </w:p>
    <w:p w14:paraId="5A962FA7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Given that the perimeter of the room is greater than 19.2 m,</w:t>
      </w:r>
    </w:p>
    <w:p w14:paraId="45E5E037" w14:textId="10960CEA" w:rsidR="005B6889" w:rsidRPr="00E24E6A" w:rsidRDefault="005B6889" w:rsidP="00E24E6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br/>
        <w:t xml:space="preserve">(a)  show that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&gt; 2.8</w:t>
      </w:r>
    </w:p>
    <w:p w14:paraId="27F75CF4" w14:textId="5FB53602" w:rsidR="005B6889" w:rsidRPr="00E24E6A" w:rsidRDefault="005B6889" w:rsidP="005B688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57B5C399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Given also that the area of the room is less than 21 m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>,</w:t>
      </w:r>
    </w:p>
    <w:p w14:paraId="731D9EF1" w14:textId="677A286D" w:rsidR="005B6889" w:rsidRPr="00E24E6A" w:rsidRDefault="005B6889" w:rsidP="005B688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br/>
        <w:t>(b) (</w:t>
      </w:r>
      <w:proofErr w:type="spellStart"/>
      <w:r w:rsidRPr="00E24E6A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E24E6A">
        <w:rPr>
          <w:rFonts w:ascii="Times New Roman" w:hAnsi="Times New Roman" w:cs="Times New Roman"/>
          <w:sz w:val="24"/>
          <w:szCs w:val="24"/>
        </w:rPr>
        <w:t xml:space="preserve">)   write down an inequality, in terms of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>, for the area of the room.</w:t>
      </w:r>
    </w:p>
    <w:p w14:paraId="4A089160" w14:textId="2E6FC2EF" w:rsidR="005B6889" w:rsidRPr="00E24E6A" w:rsidRDefault="005B6889" w:rsidP="00E24E6A">
      <w:pPr>
        <w:widowControl w:val="0"/>
        <w:autoSpaceDE w:val="0"/>
        <w:autoSpaceDN w:val="0"/>
        <w:adjustRightInd w:val="0"/>
        <w:spacing w:after="0" w:line="240" w:lineRule="auto"/>
        <w:ind w:left="240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(ii)   Solve this inequality.</w:t>
      </w:r>
    </w:p>
    <w:p w14:paraId="688C90FA" w14:textId="66EF46B6" w:rsidR="005B6889" w:rsidRPr="00E24E6A" w:rsidRDefault="005B6889" w:rsidP="005B688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3A2C4FF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br/>
        <w:t xml:space="preserve">(c)  Hence find the range of possible values for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>.</w:t>
      </w:r>
    </w:p>
    <w:p w14:paraId="5ABEC1B7" w14:textId="77777777" w:rsidR="005B6889" w:rsidRPr="00E24E6A" w:rsidRDefault="005B6889" w:rsidP="00E24E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66C6658" w14:textId="1C992EBF" w:rsidR="005B6889" w:rsidRDefault="005B6889" w:rsidP="005B688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3BA32017" w14:textId="77777777" w:rsidR="001B7552" w:rsidRPr="00E24E6A" w:rsidRDefault="001B7552" w:rsidP="005B688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DBC8FF5" w14:textId="32450337" w:rsidR="001B7552" w:rsidRDefault="001B7552" w:rsidP="001B755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8 marks)</w:t>
      </w:r>
    </w:p>
    <w:p w14:paraId="55EB90E1" w14:textId="77777777" w:rsidR="001B7552" w:rsidRDefault="001B7552" w:rsidP="001B755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4466A327" w14:textId="77777777" w:rsidR="005F6986" w:rsidRDefault="005F6986" w:rsidP="005F6986">
      <w:pPr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79F139D" w14:textId="308DDB99" w:rsidR="005B6889" w:rsidRPr="00E24E6A" w:rsidRDefault="005F6986" w:rsidP="005F698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bookmarkStart w:id="5" w:name="_Hlk76581488"/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bookmarkEnd w:id="5"/>
    <w:p w14:paraId="535F8170" w14:textId="77777777" w:rsidR="005B6889" w:rsidRPr="00E24E6A" w:rsidRDefault="005B6889" w:rsidP="00E37E2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F50FEE2" w14:textId="77777777" w:rsidR="00E37E20" w:rsidRPr="00E24E6A" w:rsidRDefault="00E37E20" w:rsidP="00E37E2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9139048" w14:textId="568DDB1F" w:rsidR="00FE6B55" w:rsidRPr="00E24E6A" w:rsidRDefault="00FE6B5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05F72A6" w14:textId="77777777" w:rsidR="00E24E6A" w:rsidRDefault="00E24E6A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546DB902" w:rsidR="001F3370" w:rsidRPr="00E24E6A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p w14:paraId="4E5CC8B7" w14:textId="2AF8FD6C" w:rsidR="00E37E20" w:rsidRPr="00E24E6A" w:rsidRDefault="00E37E2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D1EF0BA" w14:textId="21815048" w:rsidR="00E37E20" w:rsidRPr="00E24E6A" w:rsidRDefault="00E37E2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Q1.</w:t>
      </w:r>
    </w:p>
    <w:bookmarkEnd w:id="4"/>
    <w:p w14:paraId="6438F585" w14:textId="32F494E6" w:rsidR="00535129" w:rsidRPr="00E24E6A" w:rsidRDefault="001F3370">
      <w:pPr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F50862" w:rsidRPr="00E24E6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011C6F" wp14:editId="030194D9">
            <wp:extent cx="5731510" cy="2390140"/>
            <wp:effectExtent l="0" t="0" r="2540" b="0"/>
            <wp:docPr id="9" name="Picture 9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39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93BD59" w14:textId="2D7F7649" w:rsidR="00E37E20" w:rsidRPr="00E24E6A" w:rsidRDefault="00E37E2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6" w:name="SiQue"/>
    </w:p>
    <w:p w14:paraId="45EFA64A" w14:textId="11FC46E3" w:rsidR="005B6889" w:rsidRPr="00E24E6A" w:rsidRDefault="00F5086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63835E7" wp14:editId="2DE2710D">
            <wp:extent cx="5731510" cy="4175760"/>
            <wp:effectExtent l="0" t="0" r="2540" b="0"/>
            <wp:docPr id="10" name="Picture 10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Text, let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17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9C6C18" w14:textId="77777777" w:rsidR="005B6889" w:rsidRPr="00E24E6A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4A894B7" w14:textId="77777777" w:rsidR="005B6889" w:rsidRPr="00E24E6A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E1A8DD0" w14:textId="77777777" w:rsidR="005B6889" w:rsidRPr="00E24E6A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2BB67BD" w14:textId="77777777" w:rsidR="005B6889" w:rsidRPr="00E24E6A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98E43E5" w14:textId="3BBF3E07" w:rsidR="00E37E20" w:rsidRPr="00E24E6A" w:rsidRDefault="00E37E2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lastRenderedPageBreak/>
        <w:t>Q2.</w:t>
      </w:r>
    </w:p>
    <w:p w14:paraId="2ADAABDB" w14:textId="77777777" w:rsidR="00E37E20" w:rsidRPr="00E24E6A" w:rsidRDefault="00E37E2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CFAF83" wp14:editId="261A70B2">
            <wp:extent cx="5731510" cy="6141085"/>
            <wp:effectExtent l="0" t="0" r="2540" b="0"/>
            <wp:docPr id="22" name="Picture 22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141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5A9A" w14:textId="77777777" w:rsidR="005B6889" w:rsidRPr="00E24E6A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63F0FD4" w14:textId="77777777" w:rsidR="005B6889" w:rsidRPr="00E24E6A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013B43E" w14:textId="77777777" w:rsidR="005B6889" w:rsidRPr="00E24E6A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EF1D677" w14:textId="77777777" w:rsidR="005B6889" w:rsidRPr="00E24E6A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27C6745" w14:textId="77777777" w:rsidR="005B6889" w:rsidRPr="00E24E6A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2720A26" w14:textId="0DF9B6C4" w:rsidR="005B6889" w:rsidRPr="00E24E6A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FE54090" w14:textId="58EAB977" w:rsidR="005B6889" w:rsidRPr="00E24E6A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A33E50B" w14:textId="77777777" w:rsidR="00E24E6A" w:rsidRDefault="00E24E6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972E2E6" w14:textId="38BDF384" w:rsidR="00E37E20" w:rsidRPr="00E24E6A" w:rsidRDefault="00E37E2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lastRenderedPageBreak/>
        <w:t>Q3.</w:t>
      </w:r>
    </w:p>
    <w:p w14:paraId="10ADB838" w14:textId="1EE9449B" w:rsidR="005B6889" w:rsidRPr="00E24E6A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5F9A3CE" wp14:editId="781663A5">
            <wp:extent cx="5731510" cy="7533005"/>
            <wp:effectExtent l="0" t="0" r="2540" b="0"/>
            <wp:docPr id="12" name="Picture 12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533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60F4B7" w14:textId="7BC2C2AB" w:rsidR="005B6889" w:rsidRPr="00E24E6A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66EA201" w14:textId="77777777" w:rsidR="005B6889" w:rsidRPr="00E24E6A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49BCBA0" w14:textId="77777777" w:rsidR="005B6889" w:rsidRPr="00E24E6A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4558C2D" w14:textId="4C19F098" w:rsidR="005B6889" w:rsidRPr="00E24E6A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lastRenderedPageBreak/>
        <w:t>Q4.</w:t>
      </w:r>
    </w:p>
    <w:p w14:paraId="69816E88" w14:textId="6A54ADA9" w:rsidR="00FE6B55" w:rsidRPr="00E37E20" w:rsidRDefault="005B6889">
      <w:pPr>
        <w:rPr>
          <w:rFonts w:ascii="Arial" w:hAnsi="Arial" w:cs="Arial"/>
          <w:b/>
          <w:bCs/>
          <w:sz w:val="26"/>
          <w:szCs w:val="26"/>
        </w:rPr>
      </w:pPr>
      <w:r>
        <w:rPr>
          <w:rFonts w:ascii="Arial" w:hAnsi="Arial" w:cs="Arial"/>
          <w:noProof/>
        </w:rPr>
        <w:drawing>
          <wp:inline distT="0" distB="0" distL="0" distR="0" wp14:anchorId="00EF535F" wp14:editId="36FBAFFD">
            <wp:extent cx="5731510" cy="6708140"/>
            <wp:effectExtent l="0" t="0" r="2540" b="0"/>
            <wp:docPr id="28" name="Picture 28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70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6B55" w:rsidRPr="00E37E20">
        <w:rPr>
          <w:rFonts w:ascii="Arial" w:hAnsi="Arial" w:cs="Arial"/>
          <w:b/>
          <w:bCs/>
          <w:sz w:val="26"/>
          <w:szCs w:val="26"/>
        </w:rPr>
        <w:br w:type="page"/>
      </w:r>
    </w:p>
    <w:p w14:paraId="3022BAF2" w14:textId="77777777" w:rsidR="00E24E6A" w:rsidRDefault="00E24E6A" w:rsidP="00E24E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7" w:name="_Hlk76581516"/>
      <w:bookmarkEnd w:id="6"/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3363" behindDoc="0" locked="0" layoutInCell="1" allowOverlap="1" wp14:anchorId="5E75F702" wp14:editId="6E91F4BF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Silver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4387" behindDoc="1" locked="0" layoutInCell="1" allowOverlap="1" wp14:anchorId="7067283D" wp14:editId="407F98E2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F6A9EE5" w14:textId="77777777" w:rsidR="00E24E6A" w:rsidRPr="00920EF0" w:rsidRDefault="00E24E6A" w:rsidP="00E24E6A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20EF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785E8DE1" w14:textId="2F661929" w:rsidR="00E24E6A" w:rsidRDefault="00E24E6A" w:rsidP="00E24E6A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34</w:t>
      </w:r>
    </w:p>
    <w:bookmarkEnd w:id="7"/>
    <w:p w14:paraId="4A5CBB5F" w14:textId="10B2A2F8" w:rsidR="00401343" w:rsidRPr="00DD15D1" w:rsidRDefault="00401343" w:rsidP="00E70F62">
      <w:pPr>
        <w:widowControl w:val="0"/>
        <w:autoSpaceDE w:val="0"/>
        <w:autoSpaceDN w:val="0"/>
        <w:adjustRightInd w:val="0"/>
        <w:spacing w:after="0" w:line="240" w:lineRule="auto"/>
      </w:pPr>
    </w:p>
    <w:p w14:paraId="3F12BED9" w14:textId="168A3D5E" w:rsidR="00E24E6A" w:rsidRDefault="00EC11F8" w:rsidP="00EC11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50610F65" w14:textId="77777777" w:rsidR="001B7552" w:rsidRPr="00E24E6A" w:rsidRDefault="001B7552" w:rsidP="00EC11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F7BD3FB" w14:textId="77777777" w:rsidR="00F50862" w:rsidRPr="00E24E6A" w:rsidRDefault="00F50862" w:rsidP="00F508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 xml:space="preserve">Find the set of values of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for which</w:t>
      </w:r>
    </w:p>
    <w:p w14:paraId="5C802331" w14:textId="77777777" w:rsidR="00F50862" w:rsidRPr="00E24E6A" w:rsidRDefault="00F50862" w:rsidP="00F5086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(a)   4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− 3 &gt; 7 −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5A70A17D" w14:textId="77777777" w:rsidR="00F50862" w:rsidRPr="00E24E6A" w:rsidRDefault="00F50862" w:rsidP="00F5086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2)</w:t>
      </w:r>
    </w:p>
    <w:p w14:paraId="5396AFD6" w14:textId="6F607B9D" w:rsidR="00F50862" w:rsidRPr="00E24E6A" w:rsidRDefault="00F50862" w:rsidP="00E24E6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(b)   2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 xml:space="preserve"> − 5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− 12 &lt; 0</w:t>
      </w:r>
    </w:p>
    <w:p w14:paraId="56E4767D" w14:textId="77777777" w:rsidR="00F50862" w:rsidRPr="00E24E6A" w:rsidRDefault="00F50862" w:rsidP="00F5086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4)</w:t>
      </w:r>
    </w:p>
    <w:p w14:paraId="15A279C5" w14:textId="77777777" w:rsidR="00F50862" w:rsidRPr="00E24E6A" w:rsidRDefault="00F50862" w:rsidP="00F5086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(c)   </w:t>
      </w:r>
      <w:r w:rsidRPr="00E24E6A">
        <w:rPr>
          <w:rFonts w:ascii="Times New Roman" w:hAnsi="Times New Roman" w:cs="Times New Roman"/>
          <w:b/>
          <w:bCs/>
          <w:sz w:val="24"/>
          <w:szCs w:val="24"/>
        </w:rPr>
        <w:t>both</w:t>
      </w:r>
      <w:r w:rsidRPr="00E24E6A">
        <w:rPr>
          <w:rFonts w:ascii="Times New Roman" w:hAnsi="Times New Roman" w:cs="Times New Roman"/>
          <w:sz w:val="24"/>
          <w:szCs w:val="24"/>
        </w:rPr>
        <w:t xml:space="preserve"> 4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− 3 &gt; 7 −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 </w:t>
      </w:r>
      <w:r w:rsidRPr="00E24E6A">
        <w:rPr>
          <w:rFonts w:ascii="Times New Roman" w:hAnsi="Times New Roman" w:cs="Times New Roman"/>
          <w:b/>
          <w:bCs/>
          <w:sz w:val="24"/>
          <w:szCs w:val="24"/>
        </w:rPr>
        <w:t>and</w:t>
      </w:r>
      <w:r w:rsidRPr="00E24E6A">
        <w:rPr>
          <w:rFonts w:ascii="Times New Roman" w:hAnsi="Times New Roman" w:cs="Times New Roman"/>
          <w:sz w:val="24"/>
          <w:szCs w:val="24"/>
        </w:rPr>
        <w:t xml:space="preserve">  2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 xml:space="preserve"> − 5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− 12 &lt; 0</w:t>
      </w:r>
    </w:p>
    <w:p w14:paraId="61A743FC" w14:textId="36988423" w:rsidR="00F50862" w:rsidRDefault="00F50862" w:rsidP="00F5086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1)</w:t>
      </w:r>
    </w:p>
    <w:p w14:paraId="547924FA" w14:textId="77777777" w:rsidR="00E24E6A" w:rsidRDefault="00E24E6A" w:rsidP="005B688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DFC9FCD" w14:textId="565BD104" w:rsidR="00EC11F8" w:rsidRPr="00E24E6A" w:rsidRDefault="00EC11F8" w:rsidP="005B688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25FE7A76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Given the simultaneous equations</w:t>
      </w:r>
    </w:p>
    <w:p w14:paraId="2EACB4CB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2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E24E6A">
        <w:rPr>
          <w:rFonts w:ascii="Times New Roman" w:hAnsi="Times New Roman" w:cs="Times New Roman"/>
          <w:sz w:val="24"/>
          <w:szCs w:val="24"/>
        </w:rPr>
        <w:t xml:space="preserve"> = 1</w:t>
      </w:r>
    </w:p>
    <w:p w14:paraId="32A0A4DE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 xml:space="preserve"> − 4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y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5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</w:rPr>
        <w:t xml:space="preserve"> = 0</w:t>
      </w:r>
    </w:p>
    <w:p w14:paraId="57E1994F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 xml:space="preserve">where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</w:rPr>
        <w:t xml:space="preserve"> is a </w:t>
      </w:r>
      <w:proofErr w:type="spellStart"/>
      <w:r w:rsidRPr="00E24E6A">
        <w:rPr>
          <w:rFonts w:ascii="Times New Roman" w:hAnsi="Times New Roman" w:cs="Times New Roman"/>
          <w:sz w:val="24"/>
          <w:szCs w:val="24"/>
        </w:rPr>
        <w:t>non zero</w:t>
      </w:r>
      <w:proofErr w:type="spellEnd"/>
      <w:r w:rsidRPr="00E24E6A">
        <w:rPr>
          <w:rFonts w:ascii="Times New Roman" w:hAnsi="Times New Roman" w:cs="Times New Roman"/>
          <w:sz w:val="24"/>
          <w:szCs w:val="24"/>
        </w:rPr>
        <w:t xml:space="preserve"> constant,</w:t>
      </w:r>
    </w:p>
    <w:p w14:paraId="04C3628A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br/>
        <w:t>(a)  show that</w:t>
      </w:r>
    </w:p>
    <w:p w14:paraId="05E51BEA" w14:textId="1B6E6F35" w:rsidR="005B6889" w:rsidRPr="001B7552" w:rsidRDefault="005B6889" w:rsidP="001B755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8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x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</w:rPr>
        <w:t xml:space="preserve"> = 0</w:t>
      </w:r>
    </w:p>
    <w:p w14:paraId="69173B37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B479FEC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8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x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</w:rPr>
        <w:t xml:space="preserve"> = 0 has equal roots,</w:t>
      </w:r>
    </w:p>
    <w:p w14:paraId="45CEECA3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 xml:space="preserve">(b)  find the value of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</w:rPr>
        <w:t>.</w:t>
      </w:r>
    </w:p>
    <w:p w14:paraId="56256069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BBF88D0" w14:textId="76ACF52E" w:rsidR="005B6889" w:rsidRPr="001B7552" w:rsidRDefault="005B6889" w:rsidP="001B755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 xml:space="preserve">(c)  For this value of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</w:rPr>
        <w:t>, find the solution of the simultaneous equations.</w:t>
      </w:r>
    </w:p>
    <w:p w14:paraId="1DF04D69" w14:textId="130894B7" w:rsidR="005B6889" w:rsidRDefault="005B6889" w:rsidP="005B688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B3DE588" w14:textId="77777777" w:rsidR="001B7552" w:rsidRPr="00E24E6A" w:rsidRDefault="001B7552" w:rsidP="005B688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446D700" w14:textId="0A87B3C7" w:rsidR="001B7552" w:rsidRDefault="001B7552" w:rsidP="001B755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bookmarkStart w:id="8" w:name="_Hlk76581540"/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8 marks)</w:t>
      </w:r>
    </w:p>
    <w:p w14:paraId="0CB30D6B" w14:textId="77777777" w:rsidR="001B7552" w:rsidRDefault="001B7552" w:rsidP="001B755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bookmarkEnd w:id="8"/>
    <w:p w14:paraId="693E3DD2" w14:textId="77777777" w:rsidR="00E70F62" w:rsidRPr="00E24E6A" w:rsidRDefault="00E70F62" w:rsidP="00E70F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50101EC" w14:textId="77777777" w:rsidR="00E24E6A" w:rsidRDefault="00E24E6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2EBD3B2" w14:textId="62B364FE" w:rsidR="00E70F62" w:rsidRPr="00E24E6A" w:rsidRDefault="00E70F62" w:rsidP="00E70F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E24E6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24E6A">
        <w:rPr>
          <w:rFonts w:ascii="Times New Roman" w:hAnsi="Times New Roman" w:cs="Times New Roman"/>
          <w:sz w:val="24"/>
          <w:szCs w:val="24"/>
        </w:rPr>
        <w:t> </w:t>
      </w:r>
    </w:p>
    <w:p w14:paraId="0C252F9B" w14:textId="77777777" w:rsidR="00E70F62" w:rsidRPr="00E24E6A" w:rsidRDefault="00E70F62" w:rsidP="00E70F6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Solve the simultaneous equations</w:t>
      </w:r>
    </w:p>
    <w:p w14:paraId="484820BC" w14:textId="6A2E060A" w:rsidR="00E70F62" w:rsidRPr="001B7552" w:rsidRDefault="005F6986" w:rsidP="005F698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F6986">
        <w:rPr>
          <w:rFonts w:ascii="Times New Roman" w:hAnsi="Times New Roman" w:cs="Times New Roman"/>
          <w:position w:val="-30"/>
          <w:sz w:val="24"/>
          <w:szCs w:val="24"/>
        </w:rPr>
        <w:object w:dxaOrig="1300" w:dyaOrig="720" w14:anchorId="4D6F68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36pt" o:ole="">
            <v:imagedata r:id="rId22" o:title=""/>
          </v:shape>
          <o:OLEObject Type="Embed" ProgID="Equation.DSMT4" ShapeID="_x0000_i1025" DrawAspect="Content" ObjectID="_1727183071" r:id="rId23"/>
        </w:object>
      </w:r>
    </w:p>
    <w:p w14:paraId="65ED7E2B" w14:textId="77777777" w:rsidR="005F6986" w:rsidRDefault="005F6986" w:rsidP="001B755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14:paraId="209B5CF6" w14:textId="02AA9A48" w:rsidR="001B7552" w:rsidRDefault="001B7552" w:rsidP="001B755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3 is 7 marks)</w:t>
      </w:r>
    </w:p>
    <w:p w14:paraId="034A18F2" w14:textId="77777777" w:rsidR="001B7552" w:rsidRDefault="001B7552" w:rsidP="001B755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39ACC5E5" w14:textId="77777777" w:rsidR="00E70F62" w:rsidRPr="00E24E6A" w:rsidRDefault="00E70F62" w:rsidP="00E70F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061ECB0" w14:textId="77777777" w:rsidR="00E633C0" w:rsidRPr="00E24E6A" w:rsidRDefault="00E633C0" w:rsidP="00E70F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AA009B7" w14:textId="77777777" w:rsidR="00E24E6A" w:rsidRDefault="00E70F62" w:rsidP="00E70F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Q4</w:t>
      </w:r>
    </w:p>
    <w:p w14:paraId="419FBE1E" w14:textId="198912B9" w:rsidR="00E70F62" w:rsidRPr="00E24E6A" w:rsidRDefault="00E70F62" w:rsidP="00E70F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24E6A">
        <w:rPr>
          <w:rFonts w:ascii="Times New Roman" w:hAnsi="Times New Roman" w:cs="Times New Roman"/>
          <w:sz w:val="24"/>
          <w:szCs w:val="24"/>
        </w:rPr>
        <w:t>The equation</w:t>
      </w:r>
    </w:p>
    <w:p w14:paraId="284D50F4" w14:textId="77777777" w:rsidR="00E70F62" w:rsidRPr="00E24E6A" w:rsidRDefault="00E70F62" w:rsidP="00E70F6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(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3)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6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</w:rPr>
        <w:t xml:space="preserve"> = 5, where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</w:rPr>
        <w:t xml:space="preserve"> is a constant,</w:t>
      </w:r>
    </w:p>
    <w:p w14:paraId="39276221" w14:textId="77777777" w:rsidR="00E70F62" w:rsidRPr="00E24E6A" w:rsidRDefault="00E70F62" w:rsidP="00E70F6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 xml:space="preserve">has two distinct real solutions for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>.</w:t>
      </w:r>
    </w:p>
    <w:p w14:paraId="36EC5C63" w14:textId="77777777" w:rsidR="00E70F62" w:rsidRPr="00E24E6A" w:rsidRDefault="00E70F62" w:rsidP="00E70F6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 xml:space="preserve">(a)  Show that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</w:rPr>
        <w:t xml:space="preserve"> satisfies</w:t>
      </w:r>
    </w:p>
    <w:p w14:paraId="24A117FC" w14:textId="77777777" w:rsidR="00E70F62" w:rsidRPr="00E24E6A" w:rsidRDefault="00E70F62" w:rsidP="00E70F6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 xml:space="preserve"> − 2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</w:rPr>
        <w:t xml:space="preserve"> − 24  </w:t>
      </w:r>
    </w:p>
    <w:p w14:paraId="5321E61A" w14:textId="2D0A0DC7" w:rsidR="00E70F62" w:rsidRPr="00E24E6A" w:rsidRDefault="00E70F62" w:rsidP="00E70F62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6855F31" w14:textId="77777777" w:rsidR="00E70F62" w:rsidRPr="00E24E6A" w:rsidRDefault="00E70F62" w:rsidP="00E70F6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 xml:space="preserve">(b)  Hence find the set of possible values of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</w:rPr>
        <w:t>.</w:t>
      </w:r>
    </w:p>
    <w:p w14:paraId="55A1BC48" w14:textId="630E126F" w:rsidR="00E70F62" w:rsidRDefault="00E70F62" w:rsidP="00E70F62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DE622DD" w14:textId="77777777" w:rsidR="005F6986" w:rsidRPr="00E24E6A" w:rsidRDefault="005F6986" w:rsidP="005F698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F820F94" w14:textId="42418961" w:rsidR="001B7552" w:rsidRDefault="001B7552" w:rsidP="001B755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7 marks)</w:t>
      </w:r>
    </w:p>
    <w:p w14:paraId="2B9C6733" w14:textId="77777777" w:rsidR="001B7552" w:rsidRDefault="001B7552" w:rsidP="001B755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CEF6779" w14:textId="77777777" w:rsidR="00E70F62" w:rsidRPr="00E24E6A" w:rsidRDefault="00E70F62" w:rsidP="00E70F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27E37D" w14:textId="0C043B41" w:rsidR="00E70F62" w:rsidRPr="00E24E6A" w:rsidRDefault="00E70F62" w:rsidP="00E70F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Q5</w:t>
      </w:r>
      <w:r w:rsidRPr="00E24E6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24E6A">
        <w:rPr>
          <w:rFonts w:ascii="Times New Roman" w:hAnsi="Times New Roman" w:cs="Times New Roman"/>
          <w:sz w:val="24"/>
          <w:szCs w:val="24"/>
        </w:rPr>
        <w:t> </w:t>
      </w:r>
    </w:p>
    <w:p w14:paraId="58336DF1" w14:textId="1961F693" w:rsidR="00E70F62" w:rsidRPr="00E24E6A" w:rsidRDefault="00E70F62" w:rsidP="00E24E6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24E6A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E24E6A">
        <w:rPr>
          <w:rFonts w:ascii="Times New Roman" w:hAnsi="Times New Roman" w:cs="Times New Roman"/>
          <w:sz w:val="24"/>
          <w:szCs w:val="24"/>
        </w:rPr>
        <w:t xml:space="preserve">)  Show that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 xml:space="preserve"> – 8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17 &gt; 0 for all real values of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0A7114A6" w14:textId="3F9BD47C" w:rsidR="00E70F62" w:rsidRPr="00E24E6A" w:rsidRDefault="00E70F62" w:rsidP="00E70F6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F31C978" w14:textId="77777777" w:rsidR="00E70F62" w:rsidRPr="00E24E6A" w:rsidRDefault="00E70F62" w:rsidP="00E70F6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(ii)  "If I add 3 to a number and square the sum, the result is greater than the square of the original number."</w:t>
      </w:r>
    </w:p>
    <w:p w14:paraId="240ADE08" w14:textId="77777777" w:rsidR="00E70F62" w:rsidRPr="00E24E6A" w:rsidRDefault="00E70F62" w:rsidP="00E70F62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State, giving a reason, if the above statement is always true, sometimes true or never true.</w:t>
      </w:r>
    </w:p>
    <w:p w14:paraId="55EF3A3B" w14:textId="77777777" w:rsidR="00E70F62" w:rsidRPr="00E24E6A" w:rsidRDefault="00E70F62" w:rsidP="00E24E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A8AAAD"/>
          <w:sz w:val="24"/>
          <w:szCs w:val="24"/>
        </w:rPr>
      </w:pPr>
    </w:p>
    <w:p w14:paraId="76A2DBC6" w14:textId="125D1F6E" w:rsidR="00E70F62" w:rsidRDefault="00E70F62" w:rsidP="001B755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98B6FF7" w14:textId="77777777" w:rsidR="001B7552" w:rsidRPr="00E24E6A" w:rsidRDefault="001B7552" w:rsidP="001B755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1CD2A45" w14:textId="417C08F5" w:rsidR="001B7552" w:rsidRDefault="001B7552" w:rsidP="001B755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5 is 5 marks)</w:t>
      </w:r>
    </w:p>
    <w:p w14:paraId="56DB5B3A" w14:textId="77777777" w:rsidR="001B7552" w:rsidRDefault="001B7552" w:rsidP="001B755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7D464457" w14:textId="77777777" w:rsidR="005F6986" w:rsidRDefault="005F6986" w:rsidP="005F6986">
      <w:pPr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bookmarkStart w:id="9" w:name="_Hlk76581766"/>
    </w:p>
    <w:p w14:paraId="6281D727" w14:textId="0BB8C049" w:rsidR="00E70F62" w:rsidRDefault="005F6986" w:rsidP="005F6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bookmarkEnd w:id="9"/>
    <w:p w14:paraId="5B008895" w14:textId="534E0DCF" w:rsidR="00535129" w:rsidRPr="00F50862" w:rsidRDefault="00535129" w:rsidP="00401343">
      <w:pPr>
        <w:widowControl w:val="0"/>
        <w:autoSpaceDE w:val="0"/>
        <w:autoSpaceDN w:val="0"/>
        <w:adjustRightInd w:val="0"/>
        <w:spacing w:after="0" w:line="240" w:lineRule="auto"/>
      </w:pPr>
      <w:r w:rsidRPr="00F50862">
        <w:br w:type="page"/>
      </w:r>
    </w:p>
    <w:p w14:paraId="6087C2EE" w14:textId="77777777" w:rsidR="00EC11F8" w:rsidRPr="00F50862" w:rsidRDefault="00EC11F8" w:rsidP="00401343">
      <w:pPr>
        <w:widowControl w:val="0"/>
        <w:autoSpaceDE w:val="0"/>
        <w:autoSpaceDN w:val="0"/>
        <w:adjustRightInd w:val="0"/>
        <w:spacing w:after="0" w:line="240" w:lineRule="auto"/>
      </w:pPr>
    </w:p>
    <w:p w14:paraId="3E84AF72" w14:textId="37EA5090" w:rsidR="00535129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6"/>
          <w:szCs w:val="26"/>
        </w:rPr>
      </w:pPr>
      <w:bookmarkStart w:id="10" w:name="SiMS"/>
      <w:r>
        <w:rPr>
          <w:rFonts w:ascii="Arial" w:hAnsi="Arial" w:cs="Arial"/>
          <w:b/>
          <w:bCs/>
          <w:sz w:val="26"/>
          <w:szCs w:val="26"/>
          <w:u w:val="single"/>
        </w:rPr>
        <w:t>Silver Mark Scheme</w:t>
      </w:r>
    </w:p>
    <w:bookmarkEnd w:id="10"/>
    <w:p w14:paraId="4A8EB803" w14:textId="08874088" w:rsidR="00FE6B55" w:rsidRDefault="00FE6B55"/>
    <w:p w14:paraId="47C36092" w14:textId="4E7086EE" w:rsidR="00EC11F8" w:rsidRDefault="00EC11F8">
      <w:pPr>
        <w:rPr>
          <w:rFonts w:ascii="Arial" w:hAnsi="Arial" w:cs="Arial"/>
          <w:b/>
          <w:bCs/>
        </w:rPr>
      </w:pPr>
      <w:r w:rsidRPr="00EC11F8">
        <w:rPr>
          <w:rFonts w:ascii="Arial" w:hAnsi="Arial" w:cs="Arial"/>
          <w:b/>
          <w:bCs/>
        </w:rPr>
        <w:t>Q1</w:t>
      </w:r>
    </w:p>
    <w:p w14:paraId="42811FA8" w14:textId="2C25F70D" w:rsidR="00F50862" w:rsidRPr="00EC11F8" w:rsidRDefault="00F50862">
      <w:pPr>
        <w:rPr>
          <w:rFonts w:ascii="Arial" w:hAnsi="Arial" w:cs="Arial"/>
          <w:b/>
          <w:bCs/>
        </w:rPr>
      </w:pPr>
      <w:r>
        <w:rPr>
          <w:rFonts w:ascii="Arial" w:hAnsi="Arial" w:cs="Arial"/>
          <w:noProof/>
        </w:rPr>
        <w:drawing>
          <wp:inline distT="0" distB="0" distL="0" distR="0" wp14:anchorId="47837CB2" wp14:editId="6726EEC1">
            <wp:extent cx="5731510" cy="4171950"/>
            <wp:effectExtent l="0" t="0" r="2540" b="0"/>
            <wp:docPr id="5" name="Picture 5" descr="Graphical user interface, text, application, emai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Graphical user interface, text, application, email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17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C62400" w14:textId="0DE98CB7" w:rsidR="00EC11F8" w:rsidRDefault="00F50862">
      <w:r>
        <w:rPr>
          <w:rFonts w:ascii="Arial" w:hAnsi="Arial" w:cs="Arial"/>
          <w:noProof/>
        </w:rPr>
        <w:drawing>
          <wp:inline distT="0" distB="0" distL="0" distR="0" wp14:anchorId="53C7F2D0" wp14:editId="4571F1DA">
            <wp:extent cx="5731510" cy="2090420"/>
            <wp:effectExtent l="0" t="0" r="2540" b="5080"/>
            <wp:docPr id="6" name="Picture 6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090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7E22E0" w14:textId="26B1E71F" w:rsidR="00EC11F8" w:rsidRDefault="00EC11F8"/>
    <w:p w14:paraId="11CAD48E" w14:textId="77777777" w:rsidR="00EC11F8" w:rsidRDefault="00EC11F8"/>
    <w:p w14:paraId="667BE2D1" w14:textId="77777777" w:rsidR="00EC11F8" w:rsidRDefault="00EC11F8"/>
    <w:p w14:paraId="159C0C06" w14:textId="77777777" w:rsidR="00EC11F8" w:rsidRDefault="00EC11F8"/>
    <w:p w14:paraId="1339AAB3" w14:textId="77777777" w:rsidR="00EC11F8" w:rsidRDefault="00EC11F8"/>
    <w:p w14:paraId="642FAA22" w14:textId="79B30A36" w:rsidR="00EC11F8" w:rsidRPr="00AF43D7" w:rsidRDefault="00EC11F8">
      <w:pPr>
        <w:rPr>
          <w:rFonts w:ascii="Arial" w:hAnsi="Arial" w:cs="Arial"/>
          <w:b/>
          <w:bCs/>
        </w:rPr>
      </w:pPr>
      <w:r w:rsidRPr="00AF43D7">
        <w:rPr>
          <w:rFonts w:ascii="Arial" w:hAnsi="Arial" w:cs="Arial"/>
          <w:b/>
          <w:bCs/>
        </w:rPr>
        <w:lastRenderedPageBreak/>
        <w:t xml:space="preserve">Q2. </w:t>
      </w:r>
    </w:p>
    <w:p w14:paraId="649BAFA1" w14:textId="2435BB05" w:rsidR="005B6889" w:rsidRDefault="005B6889">
      <w:pPr>
        <w:rPr>
          <w:b/>
          <w:bCs/>
        </w:rPr>
      </w:pPr>
      <w:r>
        <w:rPr>
          <w:rFonts w:ascii="Arial" w:hAnsi="Arial" w:cs="Arial"/>
          <w:noProof/>
        </w:rPr>
        <w:drawing>
          <wp:inline distT="0" distB="0" distL="0" distR="0" wp14:anchorId="3C54673D" wp14:editId="011C4149">
            <wp:extent cx="5731510" cy="4104005"/>
            <wp:effectExtent l="0" t="0" r="2540" b="0"/>
            <wp:docPr id="23" name="Picture 23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104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D5081A" w14:textId="400B10EE" w:rsidR="00E70F62" w:rsidRDefault="00E70F62"/>
    <w:p w14:paraId="24F611CF" w14:textId="77777777" w:rsidR="00E70F62" w:rsidRDefault="00E70F62"/>
    <w:p w14:paraId="5954CA46" w14:textId="77777777" w:rsidR="00E70F62" w:rsidRDefault="00E70F62"/>
    <w:p w14:paraId="5C7B1A60" w14:textId="77777777" w:rsidR="00E70F62" w:rsidRDefault="00E70F62"/>
    <w:p w14:paraId="3BD45C65" w14:textId="77777777" w:rsidR="00AF43D7" w:rsidRDefault="00AF43D7">
      <w:pPr>
        <w:rPr>
          <w:b/>
          <w:bCs/>
        </w:rPr>
      </w:pPr>
    </w:p>
    <w:p w14:paraId="0189F903" w14:textId="77777777" w:rsidR="00AF43D7" w:rsidRDefault="00AF43D7">
      <w:pPr>
        <w:rPr>
          <w:b/>
          <w:bCs/>
        </w:rPr>
      </w:pPr>
    </w:p>
    <w:p w14:paraId="3D438981" w14:textId="77777777" w:rsidR="00AF43D7" w:rsidRDefault="00AF43D7">
      <w:pPr>
        <w:rPr>
          <w:b/>
          <w:bCs/>
        </w:rPr>
      </w:pPr>
    </w:p>
    <w:p w14:paraId="66C30599" w14:textId="77777777" w:rsidR="00AF43D7" w:rsidRDefault="00AF43D7">
      <w:pPr>
        <w:rPr>
          <w:b/>
          <w:bCs/>
        </w:rPr>
      </w:pPr>
    </w:p>
    <w:p w14:paraId="2EB7D367" w14:textId="77777777" w:rsidR="00AF43D7" w:rsidRDefault="00AF43D7">
      <w:pPr>
        <w:rPr>
          <w:b/>
          <w:bCs/>
        </w:rPr>
      </w:pPr>
    </w:p>
    <w:p w14:paraId="785D7082" w14:textId="77777777" w:rsidR="00AF43D7" w:rsidRDefault="00AF43D7">
      <w:pPr>
        <w:rPr>
          <w:b/>
          <w:bCs/>
        </w:rPr>
      </w:pPr>
    </w:p>
    <w:p w14:paraId="554A2BEE" w14:textId="77777777" w:rsidR="00AF43D7" w:rsidRDefault="00AF43D7">
      <w:pPr>
        <w:rPr>
          <w:b/>
          <w:bCs/>
        </w:rPr>
      </w:pPr>
    </w:p>
    <w:p w14:paraId="00504FDC" w14:textId="77777777" w:rsidR="00AF43D7" w:rsidRDefault="00AF43D7">
      <w:pPr>
        <w:rPr>
          <w:b/>
          <w:bCs/>
        </w:rPr>
      </w:pPr>
    </w:p>
    <w:p w14:paraId="3CFD5AA6" w14:textId="77777777" w:rsidR="00AF43D7" w:rsidRDefault="00AF43D7">
      <w:pPr>
        <w:rPr>
          <w:b/>
          <w:bCs/>
        </w:rPr>
      </w:pPr>
    </w:p>
    <w:p w14:paraId="278F644B" w14:textId="77777777" w:rsidR="00AF43D7" w:rsidRDefault="00AF43D7">
      <w:pPr>
        <w:rPr>
          <w:b/>
          <w:bCs/>
        </w:rPr>
      </w:pPr>
    </w:p>
    <w:p w14:paraId="0CE0B0F9" w14:textId="77777777" w:rsidR="00AF43D7" w:rsidRDefault="00AF43D7">
      <w:pPr>
        <w:rPr>
          <w:b/>
          <w:bCs/>
        </w:rPr>
      </w:pPr>
    </w:p>
    <w:p w14:paraId="75CE87C7" w14:textId="43075F52" w:rsidR="00E70F62" w:rsidRPr="00AF43D7" w:rsidRDefault="00E70F62">
      <w:pPr>
        <w:rPr>
          <w:rFonts w:ascii="Arial" w:hAnsi="Arial" w:cs="Arial"/>
          <w:b/>
          <w:bCs/>
        </w:rPr>
      </w:pPr>
      <w:r w:rsidRPr="00AF43D7">
        <w:rPr>
          <w:rFonts w:ascii="Arial" w:hAnsi="Arial" w:cs="Arial"/>
          <w:b/>
          <w:bCs/>
        </w:rPr>
        <w:lastRenderedPageBreak/>
        <w:t>Q3.</w:t>
      </w:r>
    </w:p>
    <w:p w14:paraId="3DE061D2" w14:textId="77777777" w:rsidR="00E70F62" w:rsidRDefault="00E70F62">
      <w:r>
        <w:rPr>
          <w:rFonts w:ascii="Arial" w:hAnsi="Arial" w:cs="Arial"/>
          <w:noProof/>
        </w:rPr>
        <w:drawing>
          <wp:inline distT="0" distB="0" distL="0" distR="0" wp14:anchorId="0F3BDB7A" wp14:editId="37AA0024">
            <wp:extent cx="5731510" cy="7171055"/>
            <wp:effectExtent l="0" t="0" r="2540" b="0"/>
            <wp:docPr id="16" name="Picture 16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171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B62FF0" w14:textId="77777777" w:rsidR="00E70F62" w:rsidRDefault="00E70F62"/>
    <w:p w14:paraId="521E19CA" w14:textId="77777777" w:rsidR="00E70F62" w:rsidRDefault="00E70F62"/>
    <w:p w14:paraId="38A149B1" w14:textId="77777777" w:rsidR="00E70F62" w:rsidRDefault="00E70F62"/>
    <w:p w14:paraId="4F8F3A1D" w14:textId="77777777" w:rsidR="00E70F62" w:rsidRDefault="00E70F62"/>
    <w:p w14:paraId="504E18FA" w14:textId="77777777" w:rsidR="00E70F62" w:rsidRPr="00AF43D7" w:rsidRDefault="00E70F62">
      <w:pPr>
        <w:rPr>
          <w:rFonts w:ascii="Arial" w:hAnsi="Arial" w:cs="Arial"/>
          <w:b/>
          <w:bCs/>
        </w:rPr>
      </w:pPr>
      <w:r w:rsidRPr="00AF43D7">
        <w:rPr>
          <w:rFonts w:ascii="Arial" w:hAnsi="Arial" w:cs="Arial"/>
          <w:b/>
          <w:bCs/>
        </w:rPr>
        <w:lastRenderedPageBreak/>
        <w:t>Q4.</w:t>
      </w:r>
    </w:p>
    <w:p w14:paraId="7B808AFD" w14:textId="77777777" w:rsidR="00E70F62" w:rsidRDefault="00E70F62">
      <w:r>
        <w:rPr>
          <w:rFonts w:ascii="Arial" w:hAnsi="Arial" w:cs="Arial"/>
          <w:noProof/>
        </w:rPr>
        <w:drawing>
          <wp:inline distT="0" distB="0" distL="0" distR="0" wp14:anchorId="5F210343" wp14:editId="7058B5BE">
            <wp:extent cx="5731510" cy="7205345"/>
            <wp:effectExtent l="0" t="0" r="2540" b="0"/>
            <wp:docPr id="17" name="Picture 17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205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434713" w14:textId="77777777" w:rsidR="00E70F62" w:rsidRDefault="00E70F62"/>
    <w:p w14:paraId="5C91B0A6" w14:textId="77777777" w:rsidR="00E70F62" w:rsidRDefault="00E70F62"/>
    <w:p w14:paraId="1E010743" w14:textId="77777777" w:rsidR="00E70F62" w:rsidRDefault="00E70F62"/>
    <w:p w14:paraId="60CEB98C" w14:textId="77777777" w:rsidR="00E70F62" w:rsidRDefault="00E70F62"/>
    <w:p w14:paraId="3ABDDA79" w14:textId="77777777" w:rsidR="00E70F62" w:rsidRDefault="00E70F62">
      <w:pPr>
        <w:rPr>
          <w:b/>
          <w:bCs/>
        </w:rPr>
      </w:pPr>
      <w:r>
        <w:rPr>
          <w:b/>
          <w:bCs/>
        </w:rPr>
        <w:lastRenderedPageBreak/>
        <w:t>Q5.</w:t>
      </w:r>
    </w:p>
    <w:p w14:paraId="23780D70" w14:textId="77777777" w:rsidR="00E70F62" w:rsidRDefault="00E70F62">
      <w:r>
        <w:rPr>
          <w:rFonts w:ascii="Arial" w:hAnsi="Arial" w:cs="Arial"/>
          <w:noProof/>
        </w:rPr>
        <w:drawing>
          <wp:inline distT="0" distB="0" distL="0" distR="0" wp14:anchorId="20731EBD" wp14:editId="040B8D2B">
            <wp:extent cx="5731510" cy="2865755"/>
            <wp:effectExtent l="0" t="0" r="2540" b="0"/>
            <wp:docPr id="20" name="Picture 20" descr="Text,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Text, 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86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B55C2B" w14:textId="02054ACA" w:rsidR="00535129" w:rsidRDefault="00E70F62">
      <w:r>
        <w:rPr>
          <w:rFonts w:ascii="Arial" w:hAnsi="Arial" w:cs="Arial"/>
          <w:noProof/>
        </w:rPr>
        <w:lastRenderedPageBreak/>
        <w:drawing>
          <wp:inline distT="0" distB="0" distL="0" distR="0" wp14:anchorId="4FA8371C" wp14:editId="183399D5">
            <wp:extent cx="5731510" cy="5652135"/>
            <wp:effectExtent l="0" t="0" r="2540" b="571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65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5129">
        <w:br w:type="page"/>
      </w:r>
    </w:p>
    <w:p w14:paraId="5EB71181" w14:textId="77777777" w:rsidR="00E24E6A" w:rsidRDefault="00E24E6A" w:rsidP="00E24E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11" w:name="_Hlk76578713"/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6435" behindDoc="0" locked="0" layoutInCell="1" allowOverlap="1" wp14:anchorId="789AAFEF" wp14:editId="615C5A22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Gold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7459" behindDoc="1" locked="0" layoutInCell="1" allowOverlap="1" wp14:anchorId="2EFAC35D" wp14:editId="652587AC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0277AB9" w14:textId="77777777" w:rsidR="00E24E6A" w:rsidRPr="001E6A32" w:rsidRDefault="00E24E6A" w:rsidP="00E24E6A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759BE485" w14:textId="77777777" w:rsidR="00E24E6A" w:rsidRPr="00576290" w:rsidRDefault="00E24E6A" w:rsidP="00E24E6A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27</w:t>
      </w:r>
    </w:p>
    <w:bookmarkEnd w:id="11"/>
    <w:p w14:paraId="41D6D880" w14:textId="71E44EFC" w:rsidR="00401343" w:rsidRDefault="00401343" w:rsidP="00E70F6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6"/>
          <w:szCs w:val="26"/>
        </w:rPr>
      </w:pPr>
    </w:p>
    <w:p w14:paraId="1642EC89" w14:textId="4DF52FD4" w:rsidR="00E70F62" w:rsidRPr="00E24E6A" w:rsidRDefault="00E70F62" w:rsidP="00E70F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E24E6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24E6A">
        <w:rPr>
          <w:rFonts w:ascii="Times New Roman" w:hAnsi="Times New Roman" w:cs="Times New Roman"/>
          <w:sz w:val="24"/>
          <w:szCs w:val="24"/>
        </w:rPr>
        <w:t> </w:t>
      </w:r>
    </w:p>
    <w:p w14:paraId="2078F6DF" w14:textId="77777777" w:rsidR="00E70F62" w:rsidRPr="00E24E6A" w:rsidRDefault="00E70F62" w:rsidP="00E70F6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The equation</w:t>
      </w:r>
    </w:p>
    <w:p w14:paraId="5BA39E34" w14:textId="77777777" w:rsidR="00E70F62" w:rsidRPr="00E24E6A" w:rsidRDefault="00E70F62" w:rsidP="00E70F6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E24E6A">
        <w:rPr>
          <w:rFonts w:ascii="Times New Roman" w:hAnsi="Times New Roman" w:cs="Times New Roman"/>
          <w:i/>
          <w:iCs/>
          <w:sz w:val="24"/>
          <w:szCs w:val="24"/>
        </w:rPr>
        <w:t>kx</w:t>
      </w:r>
      <w:proofErr w:type="spellEnd"/>
      <w:r w:rsidRPr="00E24E6A">
        <w:rPr>
          <w:rFonts w:ascii="Times New Roman" w:hAnsi="Times New Roman" w:cs="Times New Roman"/>
          <w:sz w:val="24"/>
          <w:szCs w:val="24"/>
        </w:rPr>
        <w:t xml:space="preserve"> + 8 =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</w:p>
    <w:p w14:paraId="2EF91EE3" w14:textId="77777777" w:rsidR="00E70F62" w:rsidRPr="00E24E6A" w:rsidRDefault="00E70F62" w:rsidP="00E70F6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 xml:space="preserve">has no real solutions for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>.</w:t>
      </w:r>
    </w:p>
    <w:p w14:paraId="2622B6D2" w14:textId="77777777" w:rsidR="00E70F62" w:rsidRPr="00E24E6A" w:rsidRDefault="00E70F62" w:rsidP="00E70F6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 xml:space="preserve">(a)  Show that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</w:rPr>
        <w:t xml:space="preserve"> satisfies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4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</w:rPr>
        <w:t xml:space="preserve"> – 32 &lt; 0.</w:t>
      </w:r>
    </w:p>
    <w:p w14:paraId="1CCC4D4A" w14:textId="64E10881" w:rsidR="00E70F62" w:rsidRPr="00E24E6A" w:rsidRDefault="00E70F62" w:rsidP="00E70F6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64BDCFCB" w14:textId="77777777" w:rsidR="00E70F62" w:rsidRPr="00E24E6A" w:rsidRDefault="00E70F62" w:rsidP="00E70F6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 xml:space="preserve">(b)  Hence find the set of possible values of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</w:rPr>
        <w:t>.</w:t>
      </w:r>
    </w:p>
    <w:p w14:paraId="175A85F6" w14:textId="380DC643" w:rsidR="00E70F62" w:rsidRDefault="00E70F62" w:rsidP="00E24E6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37BD687" w14:textId="77777777" w:rsidR="001B7552" w:rsidRPr="00E24E6A" w:rsidRDefault="001B7552" w:rsidP="00E24E6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238A9E9" w14:textId="21F7BCAC" w:rsidR="001B7552" w:rsidRDefault="001B7552" w:rsidP="001B755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bookmarkStart w:id="12" w:name="_Hlk76579370"/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7 marks)</w:t>
      </w:r>
    </w:p>
    <w:p w14:paraId="62DB3DF0" w14:textId="77777777" w:rsidR="001B7552" w:rsidRDefault="001B7552" w:rsidP="001B755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bookmarkEnd w:id="12"/>
    <w:p w14:paraId="7D7588F3" w14:textId="6B68ABF3" w:rsidR="00535129" w:rsidRPr="00E24E6A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FA80677" w14:textId="40E1B8E2" w:rsidR="00E37E20" w:rsidRPr="00E24E6A" w:rsidRDefault="00E37E20" w:rsidP="00E37E2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E24E6A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3C0CC04C" w14:textId="77777777" w:rsidR="00E37E20" w:rsidRPr="00E24E6A" w:rsidRDefault="00E37E20" w:rsidP="00E37E2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Given that the equation 2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qx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E24E6A">
        <w:rPr>
          <w:rFonts w:ascii="Times New Roman" w:hAnsi="Times New Roman" w:cs="Times New Roman"/>
          <w:i/>
          <w:iCs/>
          <w:sz w:val="24"/>
          <w:szCs w:val="24"/>
        </w:rPr>
        <w:t>qx</w:t>
      </w:r>
      <w:proofErr w:type="spellEnd"/>
      <w:r w:rsidRPr="00E24E6A">
        <w:rPr>
          <w:rFonts w:ascii="Times New Roman" w:hAnsi="Times New Roman" w:cs="Times New Roman"/>
          <w:sz w:val="24"/>
          <w:szCs w:val="24"/>
        </w:rPr>
        <w:t xml:space="preserve"> – 1 = 0, where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E24E6A">
        <w:rPr>
          <w:rFonts w:ascii="Times New Roman" w:hAnsi="Times New Roman" w:cs="Times New Roman"/>
          <w:sz w:val="24"/>
          <w:szCs w:val="24"/>
        </w:rPr>
        <w:t xml:space="preserve"> is a constant, has no real roots,</w:t>
      </w:r>
    </w:p>
    <w:p w14:paraId="64D6F235" w14:textId="6726C691" w:rsidR="00AF43D7" w:rsidRPr="00E24E6A" w:rsidRDefault="00E37E20" w:rsidP="00E24E6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 xml:space="preserve">(a)  show that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8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E24E6A">
        <w:rPr>
          <w:rFonts w:ascii="Times New Roman" w:hAnsi="Times New Roman" w:cs="Times New Roman"/>
          <w:sz w:val="24"/>
          <w:szCs w:val="24"/>
        </w:rPr>
        <w:t xml:space="preserve"> &lt; 0.</w:t>
      </w:r>
    </w:p>
    <w:p w14:paraId="5BF393FE" w14:textId="4D178DCA" w:rsidR="00E37E20" w:rsidRPr="00E24E6A" w:rsidRDefault="00E37E20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A57C174" w14:textId="74C87FC3" w:rsidR="00AF43D7" w:rsidRPr="00E24E6A" w:rsidRDefault="00E37E20" w:rsidP="00E24E6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 xml:space="preserve">(b)  Hence find the set of possible values of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E24E6A">
        <w:rPr>
          <w:rFonts w:ascii="Times New Roman" w:hAnsi="Times New Roman" w:cs="Times New Roman"/>
          <w:sz w:val="24"/>
          <w:szCs w:val="24"/>
        </w:rPr>
        <w:t>.</w:t>
      </w:r>
    </w:p>
    <w:p w14:paraId="22757A99" w14:textId="5A4977B2" w:rsidR="00E37E20" w:rsidRDefault="00E37E20" w:rsidP="001B755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F81CACB" w14:textId="77777777" w:rsidR="001B7552" w:rsidRDefault="001B7552" w:rsidP="001B755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E7E86A7" w14:textId="7CA681C4" w:rsidR="001B7552" w:rsidRDefault="001B7552" w:rsidP="001B755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5 marks)</w:t>
      </w:r>
    </w:p>
    <w:p w14:paraId="47007242" w14:textId="77777777" w:rsidR="001B7552" w:rsidRDefault="001B7552" w:rsidP="001B755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EA15935" w14:textId="77777777" w:rsidR="00AF43D7" w:rsidRPr="00E24E6A" w:rsidRDefault="00AF43D7" w:rsidP="00E37E2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D056A38" w14:textId="114606DD" w:rsidR="00E37E20" w:rsidRPr="00E24E6A" w:rsidRDefault="00E37E20" w:rsidP="00E37E2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Pr="00E24E6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24E6A">
        <w:rPr>
          <w:rFonts w:ascii="Times New Roman" w:hAnsi="Times New Roman" w:cs="Times New Roman"/>
          <w:sz w:val="24"/>
          <w:szCs w:val="24"/>
        </w:rPr>
        <w:t> </w:t>
      </w:r>
    </w:p>
    <w:p w14:paraId="63C8D769" w14:textId="77777777" w:rsidR="00E37E20" w:rsidRPr="00E24E6A" w:rsidRDefault="00E37E20" w:rsidP="00E37E2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The equation 20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 xml:space="preserve"> = 4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x</w:t>
      </w:r>
      <w:r w:rsidRPr="00E24E6A">
        <w:rPr>
          <w:rFonts w:ascii="Times New Roman" w:hAnsi="Times New Roman" w:cs="Times New Roman"/>
          <w:sz w:val="24"/>
          <w:szCs w:val="24"/>
        </w:rPr>
        <w:t xml:space="preserve"> – 13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x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2, where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</w:rPr>
        <w:t xml:space="preserve"> is a constant, has no real roots.</w:t>
      </w:r>
    </w:p>
    <w:p w14:paraId="2AFCB4A8" w14:textId="77777777" w:rsidR="00E37E20" w:rsidRPr="00E24E6A" w:rsidRDefault="00E37E20" w:rsidP="00E37E2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 xml:space="preserve">(a)  Show that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</w:rPr>
        <w:t xml:space="preserve"> satisfies the inequality</w:t>
      </w:r>
    </w:p>
    <w:p w14:paraId="67208E02" w14:textId="105658B8" w:rsidR="00AF43D7" w:rsidRPr="005F6986" w:rsidRDefault="00E37E20" w:rsidP="005F698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2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13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20 &lt; 0</w:t>
      </w:r>
    </w:p>
    <w:p w14:paraId="58B038CA" w14:textId="77777777" w:rsidR="00AF43D7" w:rsidRPr="00E24E6A" w:rsidRDefault="00AF43D7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863D360" w14:textId="66F4CED9" w:rsidR="00E37E20" w:rsidRPr="00E24E6A" w:rsidRDefault="00E37E20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68B0EA75" w14:textId="77777777" w:rsidR="00E37E20" w:rsidRPr="00E24E6A" w:rsidRDefault="00E37E20" w:rsidP="00E37E2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 xml:space="preserve">(b)  Find the set of possible values for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E24E6A">
        <w:rPr>
          <w:rFonts w:ascii="Times New Roman" w:hAnsi="Times New Roman" w:cs="Times New Roman"/>
          <w:sz w:val="24"/>
          <w:szCs w:val="24"/>
        </w:rPr>
        <w:t>.</w:t>
      </w:r>
    </w:p>
    <w:p w14:paraId="661F6983" w14:textId="0C069D4E" w:rsidR="00E37E20" w:rsidRDefault="00E37E20" w:rsidP="001B755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4CD5DAD" w14:textId="77777777" w:rsidR="005F6986" w:rsidRPr="00E24E6A" w:rsidRDefault="005F6986" w:rsidP="001B755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0236778" w14:textId="14D7BF0C" w:rsidR="005F6986" w:rsidRDefault="00E37E20" w:rsidP="005F698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 </w:t>
      </w:r>
      <w:r w:rsidR="005F6986">
        <w:rPr>
          <w:rFonts w:ascii="Times New Roman" w:hAnsi="Times New Roman"/>
          <w:b/>
          <w:bCs/>
          <w:color w:val="000000"/>
          <w:sz w:val="24"/>
          <w:szCs w:val="24"/>
        </w:rPr>
        <w:t>(Total for Question 3 is 8 marks)</w:t>
      </w:r>
    </w:p>
    <w:p w14:paraId="4D6C40F9" w14:textId="33C8EBE7" w:rsidR="00E37E20" w:rsidRPr="005F6986" w:rsidRDefault="005F6986" w:rsidP="005F698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3318935" w14:textId="468204EE" w:rsidR="005B6889" w:rsidRPr="00E24E6A" w:rsidRDefault="005B6889" w:rsidP="005B688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E24E6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24E6A">
        <w:rPr>
          <w:rFonts w:ascii="Times New Roman" w:hAnsi="Times New Roman" w:cs="Times New Roman"/>
          <w:sz w:val="24"/>
          <w:szCs w:val="24"/>
        </w:rPr>
        <w:t> </w:t>
      </w:r>
    </w:p>
    <w:p w14:paraId="3E698B00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 xml:space="preserve">(a)  By eliminating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E24E6A">
        <w:rPr>
          <w:rFonts w:ascii="Times New Roman" w:hAnsi="Times New Roman" w:cs="Times New Roman"/>
          <w:sz w:val="24"/>
          <w:szCs w:val="24"/>
        </w:rPr>
        <w:t xml:space="preserve"> from the equations</w:t>
      </w:r>
    </w:p>
    <w:p w14:paraId="7206432F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E24E6A">
        <w:rPr>
          <w:rFonts w:ascii="Times New Roman" w:hAnsi="Times New Roman" w:cs="Times New Roman"/>
          <w:sz w:val="24"/>
          <w:szCs w:val="24"/>
        </w:rPr>
        <w:t xml:space="preserve"> =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− 4</w:t>
      </w:r>
    </w:p>
    <w:p w14:paraId="754C4726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2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 xml:space="preserve"> − </w:t>
      </w:r>
      <w:proofErr w:type="spellStart"/>
      <w:r w:rsidRPr="00E24E6A">
        <w:rPr>
          <w:rFonts w:ascii="Times New Roman" w:hAnsi="Times New Roman" w:cs="Times New Roman"/>
          <w:i/>
          <w:iCs/>
          <w:sz w:val="24"/>
          <w:szCs w:val="24"/>
        </w:rPr>
        <w:t>xy</w:t>
      </w:r>
      <w:proofErr w:type="spellEnd"/>
      <w:r w:rsidRPr="00E24E6A">
        <w:rPr>
          <w:rFonts w:ascii="Times New Roman" w:hAnsi="Times New Roman" w:cs="Times New Roman"/>
          <w:sz w:val="24"/>
          <w:szCs w:val="24"/>
        </w:rPr>
        <w:t xml:space="preserve"> = 8,</w:t>
      </w:r>
    </w:p>
    <w:p w14:paraId="0A527E5C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show that</w:t>
      </w:r>
    </w:p>
    <w:p w14:paraId="454D1967" w14:textId="3E0ECDC4" w:rsidR="00AF43D7" w:rsidRPr="005F6986" w:rsidRDefault="005B6889" w:rsidP="005F698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 xml:space="preserve"> + 4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− 8 = 0</w:t>
      </w:r>
    </w:p>
    <w:p w14:paraId="66577F58" w14:textId="4DAEC875" w:rsidR="005B6889" w:rsidRPr="00E24E6A" w:rsidRDefault="005B6889" w:rsidP="005B688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5BD4A2E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(b)  Hence, or otherwise, solve the simultaneous equations</w:t>
      </w:r>
    </w:p>
    <w:p w14:paraId="09D3A02E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E24E6A">
        <w:rPr>
          <w:rFonts w:ascii="Times New Roman" w:hAnsi="Times New Roman" w:cs="Times New Roman"/>
          <w:sz w:val="24"/>
          <w:szCs w:val="24"/>
        </w:rPr>
        <w:t xml:space="preserve"> =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</w:rPr>
        <w:t xml:space="preserve"> − 4,</w:t>
      </w:r>
    </w:p>
    <w:p w14:paraId="16B4B38B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>2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24E6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4E6A">
        <w:rPr>
          <w:rFonts w:ascii="Times New Roman" w:hAnsi="Times New Roman" w:cs="Times New Roman"/>
          <w:sz w:val="24"/>
          <w:szCs w:val="24"/>
        </w:rPr>
        <w:t xml:space="preserve"> − </w:t>
      </w:r>
      <w:proofErr w:type="spellStart"/>
      <w:r w:rsidRPr="00E24E6A">
        <w:rPr>
          <w:rFonts w:ascii="Times New Roman" w:hAnsi="Times New Roman" w:cs="Times New Roman"/>
          <w:i/>
          <w:iCs/>
          <w:sz w:val="24"/>
          <w:szCs w:val="24"/>
        </w:rPr>
        <w:t>xy</w:t>
      </w:r>
      <w:proofErr w:type="spellEnd"/>
      <w:r w:rsidRPr="00E24E6A">
        <w:rPr>
          <w:rFonts w:ascii="Times New Roman" w:hAnsi="Times New Roman" w:cs="Times New Roman"/>
          <w:sz w:val="24"/>
          <w:szCs w:val="24"/>
        </w:rPr>
        <w:t xml:space="preserve"> = 8,</w:t>
      </w:r>
    </w:p>
    <w:p w14:paraId="2D58A321" w14:textId="77777777" w:rsidR="005B6889" w:rsidRPr="00E24E6A" w:rsidRDefault="005B6889" w:rsidP="005B6889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E24E6A">
        <w:rPr>
          <w:rFonts w:ascii="Times New Roman" w:hAnsi="Times New Roman" w:cs="Times New Roman"/>
          <w:sz w:val="24"/>
          <w:szCs w:val="24"/>
        </w:rPr>
        <w:t xml:space="preserve">giving your answers in the form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E24E6A">
        <w:rPr>
          <w:rFonts w:ascii="Times New Roman" w:hAnsi="Times New Roman" w:cs="Times New Roman"/>
          <w:sz w:val="24"/>
          <w:szCs w:val="24"/>
        </w:rPr>
        <w:t xml:space="preserve"> ±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E24E6A">
        <w:rPr>
          <w:rFonts w:ascii="Times New Roman" w:hAnsi="Times New Roman" w:cs="Times New Roman"/>
          <w:sz w:val="24"/>
          <w:szCs w:val="24"/>
        </w:rPr>
        <w:t xml:space="preserve">√3, where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E24E6A">
        <w:rPr>
          <w:rFonts w:ascii="Times New Roman" w:hAnsi="Times New Roman" w:cs="Times New Roman"/>
          <w:sz w:val="24"/>
          <w:szCs w:val="24"/>
        </w:rPr>
        <w:t xml:space="preserve"> and </w:t>
      </w:r>
      <w:r w:rsidRPr="00E24E6A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E24E6A">
        <w:rPr>
          <w:rFonts w:ascii="Times New Roman" w:hAnsi="Times New Roman" w:cs="Times New Roman"/>
          <w:sz w:val="24"/>
          <w:szCs w:val="24"/>
        </w:rPr>
        <w:t xml:space="preserve"> are integers.</w:t>
      </w:r>
    </w:p>
    <w:p w14:paraId="3AAEE7F7" w14:textId="33C7F47E" w:rsidR="005B6889" w:rsidRDefault="005B6889" w:rsidP="005F698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24E6A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18FB508E" w14:textId="77777777" w:rsidR="005F6986" w:rsidRPr="00E24E6A" w:rsidRDefault="005F6986" w:rsidP="005F698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25F650F" w14:textId="1FC716F2" w:rsidR="005F6986" w:rsidRDefault="005F6986" w:rsidP="005F698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7 marks)</w:t>
      </w:r>
    </w:p>
    <w:p w14:paraId="10B4BCCE" w14:textId="77777777" w:rsidR="005F6986" w:rsidRDefault="005F6986" w:rsidP="005F698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47DB0BE5" w14:textId="77777777" w:rsidR="005F6986" w:rsidRDefault="005F6986" w:rsidP="005F6986">
      <w:pPr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bookmarkStart w:id="13" w:name="_Hlk76582071"/>
    </w:p>
    <w:p w14:paraId="6BC99AFA" w14:textId="396421B7" w:rsidR="00E70F62" w:rsidRPr="005F6986" w:rsidRDefault="005F6986" w:rsidP="005F6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0630DE70" w14:textId="77777777" w:rsidR="001B7552" w:rsidRDefault="001B7552">
      <w:pPr>
        <w:rPr>
          <w:rFonts w:ascii="Arial" w:hAnsi="Arial" w:cs="Arial"/>
          <w:b/>
          <w:bCs/>
          <w:sz w:val="26"/>
          <w:szCs w:val="26"/>
          <w:u w:val="single"/>
        </w:rPr>
      </w:pPr>
      <w:bookmarkStart w:id="14" w:name="GoMS"/>
      <w:bookmarkEnd w:id="13"/>
      <w:r>
        <w:rPr>
          <w:rFonts w:ascii="Arial" w:hAnsi="Arial" w:cs="Arial"/>
          <w:b/>
          <w:bCs/>
          <w:sz w:val="26"/>
          <w:szCs w:val="26"/>
          <w:u w:val="single"/>
        </w:rPr>
        <w:br w:type="page"/>
      </w:r>
    </w:p>
    <w:p w14:paraId="2113DDDF" w14:textId="1BD23067" w:rsidR="00535129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6"/>
          <w:szCs w:val="26"/>
          <w:u w:val="single"/>
        </w:rPr>
      </w:pPr>
      <w:r>
        <w:rPr>
          <w:rFonts w:ascii="Arial" w:hAnsi="Arial" w:cs="Arial"/>
          <w:b/>
          <w:bCs/>
          <w:sz w:val="26"/>
          <w:szCs w:val="26"/>
          <w:u w:val="single"/>
        </w:rPr>
        <w:lastRenderedPageBreak/>
        <w:t>Gold Mark Scheme</w:t>
      </w:r>
    </w:p>
    <w:p w14:paraId="69979E5B" w14:textId="77777777" w:rsidR="001B7552" w:rsidRDefault="001B7552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6"/>
          <w:szCs w:val="26"/>
        </w:rPr>
      </w:pPr>
    </w:p>
    <w:bookmarkEnd w:id="14"/>
    <w:p w14:paraId="123376C7" w14:textId="36924B08" w:rsidR="00535129" w:rsidRPr="00AF43D7" w:rsidRDefault="00E70F62" w:rsidP="00535129">
      <w:pPr>
        <w:rPr>
          <w:rFonts w:ascii="Arial" w:hAnsi="Arial" w:cs="Arial"/>
        </w:rPr>
      </w:pPr>
      <w:r w:rsidRPr="00AF43D7">
        <w:rPr>
          <w:rFonts w:ascii="Arial" w:hAnsi="Arial" w:cs="Arial"/>
          <w:noProof/>
        </w:rPr>
        <w:drawing>
          <wp:inline distT="0" distB="0" distL="0" distR="0" wp14:anchorId="2A9AC46A" wp14:editId="77E7C20A">
            <wp:extent cx="5731510" cy="2265045"/>
            <wp:effectExtent l="0" t="0" r="2540" b="1905"/>
            <wp:docPr id="13" name="Picture 13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265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554AC6" w14:textId="486A30B1" w:rsidR="00E70F62" w:rsidRPr="00AF43D7" w:rsidRDefault="00E70F62" w:rsidP="00535129">
      <w:pPr>
        <w:rPr>
          <w:rFonts w:ascii="Arial" w:hAnsi="Arial" w:cs="Arial"/>
        </w:rPr>
      </w:pPr>
      <w:r w:rsidRPr="00AF43D7">
        <w:rPr>
          <w:rFonts w:ascii="Arial" w:hAnsi="Arial" w:cs="Arial"/>
          <w:noProof/>
        </w:rPr>
        <w:drawing>
          <wp:inline distT="0" distB="0" distL="0" distR="0" wp14:anchorId="542251BD" wp14:editId="2AF06FC3">
            <wp:extent cx="5731510" cy="5073650"/>
            <wp:effectExtent l="0" t="0" r="2540" b="0"/>
            <wp:docPr id="14" name="Picture 14" descr="Tex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Text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07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DACA4C" w14:textId="3A351975" w:rsidR="00E70F62" w:rsidRPr="00AF43D7" w:rsidRDefault="00E70F62" w:rsidP="00535129">
      <w:pPr>
        <w:rPr>
          <w:rFonts w:ascii="Arial" w:hAnsi="Arial" w:cs="Arial"/>
        </w:rPr>
      </w:pPr>
    </w:p>
    <w:p w14:paraId="221E7360" w14:textId="1277F22F" w:rsidR="00E70F62" w:rsidRDefault="00E70F62" w:rsidP="00535129">
      <w:pPr>
        <w:rPr>
          <w:rFonts w:ascii="Arial" w:hAnsi="Arial" w:cs="Arial"/>
        </w:rPr>
      </w:pPr>
    </w:p>
    <w:p w14:paraId="1E92A10F" w14:textId="7A3987D3" w:rsidR="00AF43D7" w:rsidRDefault="00AF43D7" w:rsidP="00535129">
      <w:pPr>
        <w:rPr>
          <w:rFonts w:ascii="Arial" w:hAnsi="Arial" w:cs="Arial"/>
        </w:rPr>
      </w:pPr>
    </w:p>
    <w:p w14:paraId="34EB8EFC" w14:textId="51A23C8A" w:rsidR="00E70F62" w:rsidRPr="00AF43D7" w:rsidRDefault="00E70F62" w:rsidP="00535129">
      <w:pPr>
        <w:rPr>
          <w:rFonts w:ascii="Arial" w:hAnsi="Arial" w:cs="Arial"/>
          <w:b/>
          <w:bCs/>
        </w:rPr>
      </w:pPr>
      <w:r w:rsidRPr="00AF43D7">
        <w:rPr>
          <w:rFonts w:ascii="Arial" w:hAnsi="Arial" w:cs="Arial"/>
          <w:b/>
          <w:bCs/>
        </w:rPr>
        <w:lastRenderedPageBreak/>
        <w:t xml:space="preserve">Q2. </w:t>
      </w:r>
    </w:p>
    <w:p w14:paraId="57F9685A" w14:textId="5B82D10E" w:rsidR="00E37E20" w:rsidRPr="00AF43D7" w:rsidRDefault="00E37E20" w:rsidP="00535129">
      <w:pPr>
        <w:rPr>
          <w:rFonts w:ascii="Arial" w:hAnsi="Arial" w:cs="Arial"/>
          <w:b/>
          <w:bCs/>
        </w:rPr>
      </w:pPr>
      <w:r w:rsidRPr="00AF43D7">
        <w:rPr>
          <w:rFonts w:ascii="Arial" w:hAnsi="Arial" w:cs="Arial"/>
          <w:noProof/>
        </w:rPr>
        <w:drawing>
          <wp:inline distT="0" distB="0" distL="0" distR="0" wp14:anchorId="162525F5" wp14:editId="5D250A8F">
            <wp:extent cx="5731510" cy="2041525"/>
            <wp:effectExtent l="0" t="0" r="2540" b="0"/>
            <wp:docPr id="24" name="Picture 24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04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9AF056" w14:textId="0702DC73" w:rsidR="005B6889" w:rsidRPr="00AF43D7" w:rsidRDefault="005B6889" w:rsidP="00535129">
      <w:pPr>
        <w:rPr>
          <w:rFonts w:ascii="Arial" w:hAnsi="Arial" w:cs="Arial"/>
          <w:b/>
          <w:bCs/>
        </w:rPr>
      </w:pPr>
    </w:p>
    <w:p w14:paraId="13CFED04" w14:textId="31C4D838" w:rsidR="005B6889" w:rsidRPr="00AF43D7" w:rsidRDefault="005B6889" w:rsidP="00535129">
      <w:pPr>
        <w:rPr>
          <w:rFonts w:ascii="Arial" w:hAnsi="Arial" w:cs="Arial"/>
          <w:b/>
          <w:bCs/>
        </w:rPr>
      </w:pPr>
      <w:r w:rsidRPr="00AF43D7">
        <w:rPr>
          <w:rFonts w:ascii="Arial" w:hAnsi="Arial" w:cs="Arial"/>
          <w:b/>
          <w:bCs/>
        </w:rPr>
        <w:t>Q3.</w:t>
      </w:r>
    </w:p>
    <w:p w14:paraId="67A79D01" w14:textId="227088AA" w:rsidR="005B6889" w:rsidRPr="00AF43D7" w:rsidRDefault="005B6889" w:rsidP="00535129">
      <w:pPr>
        <w:rPr>
          <w:rFonts w:ascii="Arial" w:hAnsi="Arial" w:cs="Arial"/>
          <w:b/>
          <w:bCs/>
        </w:rPr>
      </w:pPr>
      <w:r w:rsidRPr="00AF43D7">
        <w:rPr>
          <w:rFonts w:ascii="Arial" w:hAnsi="Arial" w:cs="Arial"/>
          <w:noProof/>
        </w:rPr>
        <w:drawing>
          <wp:inline distT="0" distB="0" distL="0" distR="0" wp14:anchorId="243F2634" wp14:editId="45DD1E92">
            <wp:extent cx="5731510" cy="4088130"/>
            <wp:effectExtent l="0" t="0" r="2540" b="7620"/>
            <wp:docPr id="25" name="Picture 25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8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2F63C9" w14:textId="77777777" w:rsidR="00AF43D7" w:rsidRDefault="00AF43D7" w:rsidP="00535129">
      <w:pPr>
        <w:rPr>
          <w:rFonts w:ascii="Arial" w:hAnsi="Arial" w:cs="Arial"/>
          <w:b/>
          <w:bCs/>
        </w:rPr>
      </w:pPr>
    </w:p>
    <w:p w14:paraId="2D8A4EC6" w14:textId="77777777" w:rsidR="00AF43D7" w:rsidRDefault="00AF43D7" w:rsidP="00535129">
      <w:pPr>
        <w:rPr>
          <w:rFonts w:ascii="Arial" w:hAnsi="Arial" w:cs="Arial"/>
          <w:b/>
          <w:bCs/>
        </w:rPr>
      </w:pPr>
    </w:p>
    <w:p w14:paraId="569F3C39" w14:textId="77777777" w:rsidR="00AF43D7" w:rsidRDefault="00AF43D7" w:rsidP="00535129">
      <w:pPr>
        <w:rPr>
          <w:rFonts w:ascii="Arial" w:hAnsi="Arial" w:cs="Arial"/>
          <w:b/>
          <w:bCs/>
        </w:rPr>
      </w:pPr>
    </w:p>
    <w:p w14:paraId="76812BF9" w14:textId="77777777" w:rsidR="00AF43D7" w:rsidRDefault="00AF43D7" w:rsidP="00535129">
      <w:pPr>
        <w:rPr>
          <w:rFonts w:ascii="Arial" w:hAnsi="Arial" w:cs="Arial"/>
          <w:b/>
          <w:bCs/>
        </w:rPr>
      </w:pPr>
    </w:p>
    <w:p w14:paraId="72D5A85C" w14:textId="77777777" w:rsidR="00AF43D7" w:rsidRDefault="00AF43D7" w:rsidP="00535129">
      <w:pPr>
        <w:rPr>
          <w:rFonts w:ascii="Arial" w:hAnsi="Arial" w:cs="Arial"/>
          <w:b/>
          <w:bCs/>
        </w:rPr>
      </w:pPr>
    </w:p>
    <w:p w14:paraId="2CDD9488" w14:textId="77777777" w:rsidR="00AF43D7" w:rsidRDefault="00AF43D7" w:rsidP="00535129">
      <w:pPr>
        <w:rPr>
          <w:rFonts w:ascii="Arial" w:hAnsi="Arial" w:cs="Arial"/>
          <w:b/>
          <w:bCs/>
        </w:rPr>
      </w:pPr>
    </w:p>
    <w:p w14:paraId="5237A6EA" w14:textId="09A8D41A" w:rsidR="005B6889" w:rsidRPr="00AF43D7" w:rsidRDefault="005B6889" w:rsidP="00535129">
      <w:pPr>
        <w:rPr>
          <w:rFonts w:ascii="Arial" w:hAnsi="Arial" w:cs="Arial"/>
          <w:b/>
          <w:bCs/>
        </w:rPr>
      </w:pPr>
      <w:r w:rsidRPr="00AF43D7">
        <w:rPr>
          <w:rFonts w:ascii="Arial" w:hAnsi="Arial" w:cs="Arial"/>
          <w:b/>
          <w:bCs/>
        </w:rPr>
        <w:lastRenderedPageBreak/>
        <w:t>Q4.</w:t>
      </w:r>
    </w:p>
    <w:p w14:paraId="246A1773" w14:textId="1FFA213F" w:rsidR="005B6889" w:rsidRDefault="005B6889" w:rsidP="00535129">
      <w:pPr>
        <w:rPr>
          <w:b/>
          <w:bCs/>
        </w:rPr>
      </w:pPr>
      <w:r>
        <w:rPr>
          <w:rFonts w:ascii="Arial" w:hAnsi="Arial" w:cs="Arial"/>
          <w:noProof/>
        </w:rPr>
        <w:drawing>
          <wp:inline distT="0" distB="0" distL="0" distR="0" wp14:anchorId="1512532C" wp14:editId="742EDE7F">
            <wp:extent cx="5731510" cy="6149975"/>
            <wp:effectExtent l="0" t="0" r="2540" b="3175"/>
            <wp:docPr id="27" name="Picture 27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14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09589A" w14:textId="48F7DF6D" w:rsidR="00E70F62" w:rsidRDefault="00E70F62" w:rsidP="00535129">
      <w:pPr>
        <w:rPr>
          <w:b/>
          <w:bCs/>
        </w:rPr>
      </w:pPr>
    </w:p>
    <w:p w14:paraId="3A835E89" w14:textId="68433EB9" w:rsidR="00E70F62" w:rsidRPr="00E70F62" w:rsidRDefault="00E70F62" w:rsidP="00535129">
      <w:pPr>
        <w:rPr>
          <w:b/>
          <w:bCs/>
        </w:rPr>
      </w:pPr>
    </w:p>
    <w:p w14:paraId="2C3834F7" w14:textId="0BA1C5A2" w:rsidR="00B75C21" w:rsidRDefault="00B75C21">
      <w:r>
        <w:br w:type="page"/>
      </w:r>
    </w:p>
    <w:p w14:paraId="4005AF4F" w14:textId="77777777" w:rsidR="00E24E6A" w:rsidRDefault="00E24E6A" w:rsidP="00E24E6A">
      <w:pPr>
        <w:rPr>
          <w:rFonts w:ascii="Times New Roman" w:hAnsi="Times New Roman" w:cs="Times New Roman"/>
          <w:b/>
          <w:bCs/>
          <w:sz w:val="26"/>
          <w:szCs w:val="26"/>
        </w:rPr>
      </w:pPr>
      <w:bookmarkStart w:id="15" w:name="PlQu"/>
      <w:bookmarkStart w:id="16" w:name="_Hlk76584122"/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9507" behindDoc="0" locked="0" layoutInCell="1" allowOverlap="1" wp14:anchorId="0267D6DD" wp14:editId="64AA8352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8" name="Picture 8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15"/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Platinum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70531" behindDoc="1" locked="0" layoutInCell="1" allowOverlap="1" wp14:anchorId="7C7CD2FB" wp14:editId="5BB6D121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233407" w14:textId="77777777" w:rsidR="00E24E6A" w:rsidRPr="001E6A32" w:rsidRDefault="00E24E6A" w:rsidP="00E24E6A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228FD194" w14:textId="1CD8A8DB" w:rsidR="00E24E6A" w:rsidRDefault="00E24E6A" w:rsidP="00E24E6A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6"/>
          <w:szCs w:val="26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13</w:t>
      </w:r>
    </w:p>
    <w:bookmarkEnd w:id="16"/>
    <w:p w14:paraId="3ED297AD" w14:textId="77777777" w:rsidR="00E24E6A" w:rsidRPr="00576290" w:rsidRDefault="00E24E6A" w:rsidP="00E24E6A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</w:p>
    <w:p w14:paraId="72E530F4" w14:textId="0E73D5DB" w:rsidR="0015441F" w:rsidRDefault="0015441F" w:rsidP="0015441F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3662F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3662F6">
        <w:rPr>
          <w:rFonts w:ascii="Times New Roman" w:hAnsi="Times New Roman"/>
          <w:sz w:val="24"/>
          <w:szCs w:val="24"/>
          <w:lang w:eastAsia="en-GB"/>
        </w:rPr>
        <w:t>(</w:t>
      </w:r>
      <w:r w:rsidRPr="003662F6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3662F6">
        <w:rPr>
          <w:rFonts w:ascii="Times New Roman" w:hAnsi="Times New Roman"/>
          <w:sz w:val="24"/>
          <w:szCs w:val="24"/>
          <w:lang w:eastAsia="en-GB"/>
        </w:rPr>
        <w:t>)</w:t>
      </w:r>
      <w:r w:rsidRPr="003662F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662F6">
        <w:rPr>
          <w:rFonts w:ascii="Times New Roman" w:hAnsi="Times New Roman"/>
          <w:sz w:val="24"/>
          <w:szCs w:val="24"/>
          <w:lang w:eastAsia="en-GB"/>
        </w:rPr>
        <w:t xml:space="preserve">Find the set of values of </w:t>
      </w:r>
      <w:r w:rsidRPr="003662F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Pr="003662F6">
        <w:rPr>
          <w:rFonts w:ascii="Times New Roman" w:hAnsi="Times New Roman"/>
          <w:sz w:val="24"/>
          <w:szCs w:val="24"/>
          <w:lang w:eastAsia="en-GB"/>
        </w:rPr>
        <w:t>for which the equation</w:t>
      </w:r>
    </w:p>
    <w:p w14:paraId="5D93FA53" w14:textId="77777777" w:rsidR="0015441F" w:rsidRDefault="0015441F" w:rsidP="0015441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016C27">
        <w:rPr>
          <w:rFonts w:ascii="Times New Roman" w:hAnsi="Times New Roman"/>
          <w:position w:val="-24"/>
          <w:sz w:val="24"/>
          <w:szCs w:val="24"/>
          <w:lang w:eastAsia="en-GB"/>
        </w:rPr>
        <w:object w:dxaOrig="1480" w:dyaOrig="680" w14:anchorId="06371F32">
          <v:shape id="_x0000_i1026" type="#_x0000_t75" style="width:1in;height:36pt" o:ole="">
            <v:imagedata r:id="rId36" o:title=""/>
          </v:shape>
          <o:OLEObject Type="Embed" ProgID="Equation.DSMT4" ShapeID="_x0000_i1026" DrawAspect="Content" ObjectID="_1727183072" r:id="rId37"/>
        </w:object>
      </w:r>
    </w:p>
    <w:p w14:paraId="10F71B65" w14:textId="77777777" w:rsidR="0015441F" w:rsidRPr="003662F6" w:rsidRDefault="0015441F" w:rsidP="0015441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662F6">
        <w:rPr>
          <w:rFonts w:ascii="Times New Roman" w:hAnsi="Times New Roman"/>
          <w:sz w:val="24"/>
          <w:szCs w:val="24"/>
          <w:lang w:eastAsia="en-GB"/>
        </w:rPr>
        <w:tab/>
        <w:t>has no real roots.</w:t>
      </w:r>
    </w:p>
    <w:p w14:paraId="72E2B1FA" w14:textId="77777777" w:rsidR="0015441F" w:rsidRPr="003662F6" w:rsidRDefault="0015441F" w:rsidP="0015441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3662F6">
        <w:rPr>
          <w:rFonts w:ascii="Times New Roman" w:hAnsi="Times New Roman"/>
          <w:b/>
          <w:bCs/>
          <w:sz w:val="24"/>
          <w:szCs w:val="24"/>
          <w:lang w:eastAsia="en-GB"/>
        </w:rPr>
        <w:t>(6)</w:t>
      </w:r>
    </w:p>
    <w:p w14:paraId="7DD2BE2D" w14:textId="5FC1286E" w:rsidR="0015441F" w:rsidRPr="003662F6" w:rsidRDefault="0015441F" w:rsidP="0015441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FC7410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0BB47D56" wp14:editId="0BC6AC00">
            <wp:extent cx="2889250" cy="2978150"/>
            <wp:effectExtent l="0" t="0" r="635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250" cy="297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D6B604" w14:textId="77777777" w:rsidR="0015441F" w:rsidRPr="003662F6" w:rsidRDefault="0015441F" w:rsidP="0015441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3662F6">
        <w:rPr>
          <w:rFonts w:ascii="Times New Roman" w:hAnsi="Times New Roman"/>
          <w:sz w:val="24"/>
          <w:szCs w:val="24"/>
          <w:lang w:eastAsia="en-GB"/>
        </w:rPr>
        <w:t xml:space="preserve">Figure 3 shows a sketch of the curve </w:t>
      </w:r>
      <w:r w:rsidRPr="003662F6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C6067B">
        <w:rPr>
          <w:rFonts w:ascii="Times New Roman" w:hAnsi="Times New Roman"/>
          <w:sz w:val="24"/>
          <w:szCs w:val="24"/>
          <w:vertAlign w:val="subscript"/>
          <w:lang w:eastAsia="en-GB"/>
        </w:rPr>
        <w:t>1</w:t>
      </w:r>
      <w:r w:rsidRPr="003662F6">
        <w:rPr>
          <w:rFonts w:ascii="Times New Roman" w:hAnsi="Times New Roman"/>
          <w:sz w:val="24"/>
          <w:szCs w:val="24"/>
          <w:lang w:eastAsia="en-GB"/>
        </w:rPr>
        <w:t xml:space="preserve"> with equation </w:t>
      </w:r>
      <w:r w:rsidRPr="003662F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3662F6">
        <w:rPr>
          <w:rFonts w:ascii="Times New Roman" w:hAnsi="Times New Roman"/>
          <w:sz w:val="24"/>
          <w:szCs w:val="24"/>
          <w:lang w:eastAsia="en-GB"/>
        </w:rPr>
        <w:t>= f(</w:t>
      </w:r>
      <w:r w:rsidRPr="003662F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3662F6">
        <w:rPr>
          <w:rFonts w:ascii="Times New Roman" w:hAnsi="Times New Roman"/>
          <w:sz w:val="24"/>
          <w:szCs w:val="24"/>
          <w:lang w:eastAsia="en-GB"/>
        </w:rPr>
        <w:t>) where f(</w:t>
      </w:r>
      <w:r w:rsidRPr="003662F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3662F6">
        <w:rPr>
          <w:rFonts w:ascii="Times New Roman" w:hAnsi="Times New Roman"/>
          <w:sz w:val="24"/>
          <w:szCs w:val="24"/>
          <w:lang w:eastAsia="en-GB"/>
        </w:rPr>
        <w:t xml:space="preserve">) = </w:t>
      </w:r>
      <w:r w:rsidRPr="00016C27">
        <w:rPr>
          <w:rFonts w:ascii="Times New Roman" w:hAnsi="Times New Roman"/>
          <w:position w:val="-24"/>
          <w:sz w:val="24"/>
          <w:szCs w:val="24"/>
          <w:lang w:eastAsia="en-GB"/>
        </w:rPr>
        <w:object w:dxaOrig="1480" w:dyaOrig="680" w14:anchorId="2638FA40">
          <v:shape id="_x0000_i1027" type="#_x0000_t75" style="width:1in;height:36pt" o:ole="">
            <v:imagedata r:id="rId39" o:title=""/>
          </v:shape>
          <o:OLEObject Type="Embed" ProgID="Equation.DSMT4" ShapeID="_x0000_i1027" DrawAspect="Content" ObjectID="_1727183073" r:id="rId40"/>
        </w:object>
      </w:r>
    </w:p>
    <w:p w14:paraId="00118010" w14:textId="77777777" w:rsidR="0015441F" w:rsidRPr="003662F6" w:rsidRDefault="0015441F" w:rsidP="0015441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662F6">
        <w:rPr>
          <w:rFonts w:ascii="Times New Roman" w:hAnsi="Times New Roman"/>
          <w:sz w:val="24"/>
          <w:szCs w:val="24"/>
          <w:lang w:eastAsia="en-GB"/>
        </w:rPr>
        <w:t xml:space="preserve">The curve has asymptotes </w:t>
      </w:r>
      <w:r w:rsidRPr="003662F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3662F6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3662F6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3662F6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3662F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3662F6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3662F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3662F6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3662F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3662F6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3662F6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3662F6">
        <w:rPr>
          <w:rFonts w:ascii="Times New Roman" w:hAnsi="Times New Roman"/>
          <w:sz w:val="24"/>
          <w:szCs w:val="24"/>
          <w:lang w:eastAsia="en-GB"/>
        </w:rPr>
        <w:t xml:space="preserve">, where </w:t>
      </w:r>
      <w:r w:rsidRPr="003662F6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3662F6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3662F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3662F6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3662F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3662F6">
        <w:rPr>
          <w:rFonts w:ascii="Times New Roman" w:hAnsi="Times New Roman"/>
          <w:sz w:val="24"/>
          <w:szCs w:val="24"/>
          <w:lang w:eastAsia="en-GB"/>
        </w:rPr>
        <w:t>are integers.</w:t>
      </w:r>
    </w:p>
    <w:p w14:paraId="3A6A99AA" w14:textId="77777777" w:rsidR="0015441F" w:rsidRDefault="0015441F" w:rsidP="0015441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2695DCE9" w14:textId="77777777" w:rsidR="0015441F" w:rsidRPr="003662F6" w:rsidRDefault="0015441F" w:rsidP="0015441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662F6">
        <w:rPr>
          <w:rFonts w:ascii="Times New Roman" w:hAnsi="Times New Roman"/>
          <w:sz w:val="24"/>
          <w:szCs w:val="24"/>
          <w:lang w:eastAsia="en-GB"/>
        </w:rPr>
        <w:t>(</w:t>
      </w:r>
      <w:r w:rsidRPr="003662F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3662F6">
        <w:rPr>
          <w:rFonts w:ascii="Times New Roman" w:hAnsi="Times New Roman"/>
          <w:sz w:val="24"/>
          <w:szCs w:val="24"/>
          <w:lang w:eastAsia="en-GB"/>
        </w:rPr>
        <w:t>)</w:t>
      </w:r>
      <w:r w:rsidRPr="003662F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662F6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Pr="003662F6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3662F6">
        <w:rPr>
          <w:rFonts w:ascii="Times New Roman" w:hAnsi="Times New Roman"/>
          <w:sz w:val="24"/>
          <w:szCs w:val="24"/>
          <w:lang w:eastAsia="en-GB"/>
        </w:rPr>
        <w:t xml:space="preserve">, the value of </w:t>
      </w:r>
      <w:r w:rsidRPr="003662F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3662F6">
        <w:rPr>
          <w:rFonts w:ascii="Times New Roman" w:hAnsi="Times New Roman"/>
          <w:sz w:val="24"/>
          <w:szCs w:val="24"/>
          <w:lang w:eastAsia="en-GB"/>
        </w:rPr>
        <w:t xml:space="preserve">and the value of </w:t>
      </w:r>
      <w:r w:rsidRPr="003662F6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3662F6">
        <w:rPr>
          <w:rFonts w:ascii="Times New Roman" w:hAnsi="Times New Roman"/>
          <w:sz w:val="24"/>
          <w:szCs w:val="24"/>
          <w:lang w:eastAsia="en-GB"/>
        </w:rPr>
        <w:t>.</w:t>
      </w:r>
    </w:p>
    <w:p w14:paraId="5E48A910" w14:textId="77777777" w:rsidR="0015441F" w:rsidRPr="003662F6" w:rsidRDefault="0015441F" w:rsidP="0015441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3662F6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14:paraId="248AC386" w14:textId="77777777" w:rsidR="0015441F" w:rsidRPr="003662F6" w:rsidRDefault="0015441F" w:rsidP="0015441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662F6">
        <w:rPr>
          <w:rFonts w:ascii="Times New Roman" w:hAnsi="Times New Roman"/>
          <w:sz w:val="24"/>
          <w:szCs w:val="24"/>
          <w:lang w:eastAsia="en-GB"/>
        </w:rPr>
        <w:t>(</w:t>
      </w:r>
      <w:r w:rsidRPr="003662F6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3662F6">
        <w:rPr>
          <w:rFonts w:ascii="Times New Roman" w:hAnsi="Times New Roman"/>
          <w:sz w:val="24"/>
          <w:szCs w:val="24"/>
          <w:lang w:eastAsia="en-GB"/>
        </w:rPr>
        <w:t>)</w:t>
      </w:r>
      <w:r w:rsidRPr="003662F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662F6">
        <w:rPr>
          <w:rFonts w:ascii="Times New Roman" w:hAnsi="Times New Roman"/>
          <w:sz w:val="24"/>
          <w:szCs w:val="24"/>
          <w:lang w:eastAsia="en-GB"/>
        </w:rPr>
        <w:t xml:space="preserve">Find the coordinates of the points of intersection of </w:t>
      </w:r>
      <w:r w:rsidRPr="003662F6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C6067B">
        <w:rPr>
          <w:rFonts w:ascii="Times New Roman" w:hAnsi="Times New Roman"/>
          <w:sz w:val="24"/>
          <w:szCs w:val="24"/>
          <w:vertAlign w:val="subscript"/>
          <w:lang w:eastAsia="en-GB"/>
        </w:rPr>
        <w:t>1</w:t>
      </w:r>
      <w:r w:rsidRPr="003662F6">
        <w:rPr>
          <w:rFonts w:ascii="Times New Roman" w:hAnsi="Times New Roman"/>
          <w:sz w:val="24"/>
          <w:szCs w:val="24"/>
          <w:lang w:eastAsia="en-GB"/>
        </w:rPr>
        <w:t xml:space="preserve"> with the line </w:t>
      </w:r>
      <w:r w:rsidRPr="003662F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3662F6">
        <w:rPr>
          <w:rFonts w:ascii="Times New Roman" w:hAnsi="Times New Roman"/>
          <w:sz w:val="24"/>
          <w:szCs w:val="24"/>
          <w:lang w:eastAsia="en-GB"/>
        </w:rPr>
        <w:t>= 2</w:t>
      </w:r>
    </w:p>
    <w:p w14:paraId="43D9010E" w14:textId="734B4825" w:rsidR="005F6986" w:rsidRDefault="0015441F" w:rsidP="005F698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3662F6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2A1BA9D4" w14:textId="77777777" w:rsidR="005F6986" w:rsidRDefault="005F6986" w:rsidP="005F698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4E15B3" w14:textId="094824F8" w:rsidR="005F6986" w:rsidRPr="005F6986" w:rsidRDefault="005F6986" w:rsidP="005F698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bookmarkStart w:id="17" w:name="_Hlk76585900"/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13 marks)</w:t>
      </w:r>
    </w:p>
    <w:p w14:paraId="5AA3641E" w14:textId="77777777" w:rsidR="005F6986" w:rsidRDefault="005F6986" w:rsidP="005F698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bookmarkEnd w:id="17"/>
    <w:p w14:paraId="6FC396FA" w14:textId="4944C8E9" w:rsidR="00F5723C" w:rsidRDefault="00F5723C">
      <w:pPr>
        <w:rPr>
          <w:rFonts w:ascii="Arial" w:hAnsi="Arial" w:cs="Arial"/>
          <w:b/>
          <w:bCs/>
          <w:sz w:val="26"/>
          <w:szCs w:val="26"/>
          <w:highlight w:val="yellow"/>
        </w:rPr>
      </w:pPr>
    </w:p>
    <w:p w14:paraId="63CE1011" w14:textId="77777777" w:rsidR="005F6986" w:rsidRDefault="005F6986">
      <w:pPr>
        <w:rPr>
          <w:rFonts w:ascii="Arial" w:hAnsi="Arial" w:cs="Arial"/>
          <w:b/>
          <w:bCs/>
          <w:sz w:val="26"/>
          <w:szCs w:val="26"/>
        </w:rPr>
      </w:pPr>
      <w:bookmarkStart w:id="18" w:name="PlMS"/>
      <w:r>
        <w:rPr>
          <w:rFonts w:ascii="Arial" w:hAnsi="Arial" w:cs="Arial"/>
          <w:b/>
          <w:bCs/>
          <w:sz w:val="26"/>
          <w:szCs w:val="26"/>
        </w:rPr>
        <w:br w:type="page"/>
      </w:r>
    </w:p>
    <w:p w14:paraId="470EA83D" w14:textId="770A5E3C" w:rsidR="00F5723C" w:rsidRDefault="00F5723C">
      <w:pPr>
        <w:rPr>
          <w:rFonts w:ascii="Arial" w:hAnsi="Arial" w:cs="Arial"/>
          <w:b/>
          <w:bCs/>
          <w:sz w:val="26"/>
          <w:szCs w:val="26"/>
        </w:rPr>
      </w:pPr>
      <w:r w:rsidRPr="00F5723C">
        <w:rPr>
          <w:rFonts w:ascii="Arial" w:hAnsi="Arial" w:cs="Arial"/>
          <w:b/>
          <w:bCs/>
          <w:sz w:val="26"/>
          <w:szCs w:val="26"/>
        </w:rPr>
        <w:lastRenderedPageBreak/>
        <w:t xml:space="preserve">Platinum </w:t>
      </w:r>
      <w:r>
        <w:rPr>
          <w:rFonts w:ascii="Arial" w:hAnsi="Arial" w:cs="Arial"/>
          <w:b/>
          <w:bCs/>
          <w:sz w:val="26"/>
          <w:szCs w:val="26"/>
        </w:rPr>
        <w:t>Mark Scheme</w:t>
      </w:r>
      <w:bookmarkEnd w:id="18"/>
    </w:p>
    <w:p w14:paraId="498125CD" w14:textId="7A940D20" w:rsidR="00B20D71" w:rsidRDefault="00B20D71">
      <w:pPr>
        <w:rPr>
          <w:rFonts w:ascii="Arial" w:hAnsi="Arial" w:cs="Arial"/>
          <w:b/>
          <w:bCs/>
          <w:sz w:val="26"/>
          <w:szCs w:val="26"/>
        </w:rPr>
      </w:pPr>
    </w:p>
    <w:tbl>
      <w:tblPr>
        <w:tblpPr w:leftFromText="180" w:rightFromText="180" w:vertAnchor="text" w:tblpX="727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8"/>
        <w:gridCol w:w="6989"/>
        <w:gridCol w:w="1049"/>
      </w:tblGrid>
      <w:tr w:rsidR="00B20D71" w:rsidRPr="007D6DEF" w14:paraId="6329F321" w14:textId="77777777" w:rsidTr="00C83A90">
        <w:tc>
          <w:tcPr>
            <w:tcW w:w="878" w:type="dxa"/>
          </w:tcPr>
          <w:p w14:paraId="5B014B20" w14:textId="77777777" w:rsidR="00B20D71" w:rsidRPr="007D6DEF" w:rsidRDefault="00B20D71" w:rsidP="00C83A90">
            <w:pPr>
              <w:jc w:val="center"/>
              <w:rPr>
                <w:b/>
              </w:rPr>
            </w:pPr>
            <w:r w:rsidRPr="007D6DEF">
              <w:rPr>
                <w:b/>
              </w:rPr>
              <w:t>Qu</w:t>
            </w:r>
          </w:p>
        </w:tc>
        <w:tc>
          <w:tcPr>
            <w:tcW w:w="6989" w:type="dxa"/>
          </w:tcPr>
          <w:p w14:paraId="5BABF925" w14:textId="77777777" w:rsidR="00B20D71" w:rsidRPr="007D6DEF" w:rsidRDefault="00B20D71" w:rsidP="00C83A90">
            <w:pPr>
              <w:jc w:val="center"/>
              <w:rPr>
                <w:b/>
              </w:rPr>
            </w:pPr>
            <w:r w:rsidRPr="007D6DEF">
              <w:rPr>
                <w:b/>
              </w:rPr>
              <w:t>Scheme</w:t>
            </w:r>
          </w:p>
        </w:tc>
        <w:tc>
          <w:tcPr>
            <w:tcW w:w="1049" w:type="dxa"/>
          </w:tcPr>
          <w:p w14:paraId="6F81D735" w14:textId="77777777" w:rsidR="00B20D71" w:rsidRPr="007D6DEF" w:rsidRDefault="00B20D71" w:rsidP="00C83A90">
            <w:pPr>
              <w:jc w:val="center"/>
              <w:rPr>
                <w:b/>
              </w:rPr>
            </w:pPr>
            <w:r w:rsidRPr="007D6DEF">
              <w:rPr>
                <w:b/>
              </w:rPr>
              <w:t>Mark</w:t>
            </w:r>
          </w:p>
        </w:tc>
      </w:tr>
      <w:tr w:rsidR="00B20D71" w:rsidRPr="007D6DEF" w14:paraId="04BB82B4" w14:textId="77777777" w:rsidTr="00C83A90">
        <w:tc>
          <w:tcPr>
            <w:tcW w:w="878" w:type="dxa"/>
            <w:tcBorders>
              <w:bottom w:val="nil"/>
            </w:tcBorders>
          </w:tcPr>
          <w:p w14:paraId="5B6121F6" w14:textId="77777777" w:rsidR="00B20D71" w:rsidRPr="007D6DEF" w:rsidRDefault="00B20D71" w:rsidP="00C83A90">
            <w:pPr>
              <w:jc w:val="center"/>
              <w:rPr>
                <w:b/>
              </w:rPr>
            </w:pPr>
            <w:r>
              <w:rPr>
                <w:b/>
              </w:rPr>
              <w:t>7 (a)</w:t>
            </w:r>
          </w:p>
        </w:tc>
        <w:tc>
          <w:tcPr>
            <w:tcW w:w="6989" w:type="dxa"/>
            <w:tcBorders>
              <w:bottom w:val="nil"/>
            </w:tcBorders>
          </w:tcPr>
          <w:p w14:paraId="3860C690" w14:textId="77777777" w:rsidR="00B20D71" w:rsidRPr="007D6DEF" w:rsidRDefault="00B20D71" w:rsidP="00C83A90">
            <w:r w:rsidRPr="00A71F78">
              <w:rPr>
                <w:position w:val="-4"/>
              </w:rPr>
              <w:object w:dxaOrig="180" w:dyaOrig="279" w14:anchorId="51356670">
                <v:shape id="_x0000_i1028" type="#_x0000_t75" style="width:10.5pt;height:15.5pt" o:ole="">
                  <v:imagedata r:id="rId41" o:title=""/>
                </v:shape>
                <o:OLEObject Type="Embed" ProgID="Equation.DSMT4" ShapeID="_x0000_i1028" DrawAspect="Content" ObjectID="_1727183074" r:id="rId42"/>
              </w:object>
            </w:r>
            <w:r w:rsidRPr="00A71F78">
              <w:rPr>
                <w:position w:val="-10"/>
              </w:rPr>
              <w:object w:dxaOrig="6180" w:dyaOrig="360" w14:anchorId="08A7B699">
                <v:shape id="_x0000_i1029" type="#_x0000_t75" style="width:308.5pt;height:15.5pt" o:ole="">
                  <v:imagedata r:id="rId43" o:title=""/>
                </v:shape>
                <o:OLEObject Type="Embed" ProgID="Equation.DSMT4" ShapeID="_x0000_i1029" DrawAspect="Content" ObjectID="_1727183075" r:id="rId44"/>
              </w:object>
            </w:r>
          </w:p>
        </w:tc>
        <w:tc>
          <w:tcPr>
            <w:tcW w:w="1049" w:type="dxa"/>
            <w:tcBorders>
              <w:bottom w:val="nil"/>
            </w:tcBorders>
            <w:vAlign w:val="center"/>
          </w:tcPr>
          <w:p w14:paraId="73AE673D" w14:textId="77777777" w:rsidR="00B20D71" w:rsidRPr="007D6DEF" w:rsidRDefault="00B20D71" w:rsidP="00C83A90">
            <w:r>
              <w:t>M1</w:t>
            </w:r>
          </w:p>
        </w:tc>
      </w:tr>
      <w:tr w:rsidR="00B20D71" w:rsidRPr="007D6DEF" w14:paraId="6CAD37AB" w14:textId="77777777" w:rsidTr="00C83A90">
        <w:tc>
          <w:tcPr>
            <w:tcW w:w="878" w:type="dxa"/>
            <w:tcBorders>
              <w:top w:val="nil"/>
              <w:bottom w:val="nil"/>
            </w:tcBorders>
          </w:tcPr>
          <w:p w14:paraId="2891EA77" w14:textId="77777777" w:rsidR="00B20D71" w:rsidRPr="007D6DEF" w:rsidRDefault="00B20D71" w:rsidP="00C83A90">
            <w:pPr>
              <w:jc w:val="center"/>
              <w:rPr>
                <w:b/>
              </w:rPr>
            </w:pPr>
          </w:p>
        </w:tc>
        <w:tc>
          <w:tcPr>
            <w:tcW w:w="6989" w:type="dxa"/>
            <w:tcBorders>
              <w:top w:val="nil"/>
              <w:bottom w:val="nil"/>
            </w:tcBorders>
          </w:tcPr>
          <w:p w14:paraId="00DC9E1E" w14:textId="77777777" w:rsidR="00B20D71" w:rsidRPr="00B84414" w:rsidRDefault="00B20D71" w:rsidP="00C83A90">
            <w:r>
              <w:t>No real roots so “</w:t>
            </w:r>
            <w:r w:rsidRPr="00A71F78">
              <w:rPr>
                <w:position w:val="-6"/>
              </w:rPr>
              <w:object w:dxaOrig="1219" w:dyaOrig="320" w14:anchorId="2514D23E">
                <v:shape id="_x0000_i1030" type="#_x0000_t75" style="width:61.5pt;height:15.5pt" o:ole="">
                  <v:imagedata r:id="rId45" o:title=""/>
                </v:shape>
                <o:OLEObject Type="Embed" ProgID="Equation.DSMT4" ShapeID="_x0000_i1030" DrawAspect="Content" ObjectID="_1727183076" r:id="rId46"/>
              </w:object>
            </w:r>
            <w:r>
              <w:t xml:space="preserve">” </w:t>
            </w:r>
            <w:r w:rsidRPr="00A71F78">
              <w:rPr>
                <w:position w:val="-14"/>
              </w:rPr>
              <w:object w:dxaOrig="3280" w:dyaOrig="400" w14:anchorId="2AD25304">
                <v:shape id="_x0000_i1031" type="#_x0000_t75" style="width:164.5pt;height:20.5pt" o:ole="">
                  <v:imagedata r:id="rId47" o:title=""/>
                </v:shape>
                <o:OLEObject Type="Embed" ProgID="Equation.DSMT4" ShapeID="_x0000_i1031" DrawAspect="Content" ObjectID="_1727183077" r:id="rId48"/>
              </w:object>
            </w:r>
          </w:p>
        </w:tc>
        <w:tc>
          <w:tcPr>
            <w:tcW w:w="1049" w:type="dxa"/>
            <w:tcBorders>
              <w:top w:val="nil"/>
              <w:bottom w:val="nil"/>
            </w:tcBorders>
            <w:vAlign w:val="center"/>
          </w:tcPr>
          <w:p w14:paraId="2AAA91EF" w14:textId="77777777" w:rsidR="00B20D71" w:rsidRPr="007D6DEF" w:rsidRDefault="00B20D71" w:rsidP="00C83A90">
            <w:r>
              <w:t>M1</w:t>
            </w:r>
          </w:p>
        </w:tc>
      </w:tr>
      <w:tr w:rsidR="00B20D71" w:rsidRPr="007D6DEF" w14:paraId="23C2C20A" w14:textId="77777777" w:rsidTr="00C83A90">
        <w:tc>
          <w:tcPr>
            <w:tcW w:w="878" w:type="dxa"/>
            <w:tcBorders>
              <w:top w:val="nil"/>
              <w:bottom w:val="nil"/>
            </w:tcBorders>
          </w:tcPr>
          <w:p w14:paraId="4C3D8927" w14:textId="77777777" w:rsidR="00B20D71" w:rsidRPr="007D6DEF" w:rsidRDefault="00B20D71" w:rsidP="00C83A90">
            <w:pPr>
              <w:jc w:val="center"/>
              <w:rPr>
                <w:b/>
              </w:rPr>
            </w:pPr>
          </w:p>
        </w:tc>
        <w:tc>
          <w:tcPr>
            <w:tcW w:w="6989" w:type="dxa"/>
            <w:tcBorders>
              <w:top w:val="nil"/>
              <w:bottom w:val="nil"/>
            </w:tcBorders>
          </w:tcPr>
          <w:p w14:paraId="6FC3804C" w14:textId="77777777" w:rsidR="00B20D71" w:rsidRPr="00B84414" w:rsidRDefault="00B20D71" w:rsidP="00C83A90">
            <w:r>
              <w:t xml:space="preserve">So     </w:t>
            </w:r>
            <w:r w:rsidRPr="00A71F78">
              <w:rPr>
                <w:position w:val="-14"/>
              </w:rPr>
              <w:object w:dxaOrig="1900" w:dyaOrig="400" w14:anchorId="61C786A9">
                <v:shape id="_x0000_i1032" type="#_x0000_t75" style="width:97.5pt;height:20.5pt" o:ole="">
                  <v:imagedata r:id="rId49" o:title=""/>
                </v:shape>
                <o:OLEObject Type="Embed" ProgID="Equation.DSMT4" ShapeID="_x0000_i1032" DrawAspect="Content" ObjectID="_1727183078" r:id="rId50"/>
              </w:object>
            </w:r>
          </w:p>
        </w:tc>
        <w:tc>
          <w:tcPr>
            <w:tcW w:w="1049" w:type="dxa"/>
            <w:tcBorders>
              <w:top w:val="nil"/>
              <w:bottom w:val="nil"/>
            </w:tcBorders>
            <w:vAlign w:val="center"/>
          </w:tcPr>
          <w:p w14:paraId="3A1DC95D" w14:textId="77777777" w:rsidR="00B20D71" w:rsidRPr="007D6DEF" w:rsidRDefault="00B20D71" w:rsidP="00C83A90">
            <w:r>
              <w:t>M1A1</w:t>
            </w:r>
          </w:p>
        </w:tc>
      </w:tr>
      <w:tr w:rsidR="00B20D71" w:rsidRPr="007D6DEF" w14:paraId="7DF414D4" w14:textId="77777777" w:rsidTr="00C83A90">
        <w:tc>
          <w:tcPr>
            <w:tcW w:w="878" w:type="dxa"/>
            <w:tcBorders>
              <w:top w:val="nil"/>
              <w:bottom w:val="nil"/>
            </w:tcBorders>
          </w:tcPr>
          <w:p w14:paraId="019AB787" w14:textId="77777777" w:rsidR="00B20D71" w:rsidRPr="007D6DEF" w:rsidRDefault="00B20D71" w:rsidP="00C83A90">
            <w:pPr>
              <w:jc w:val="center"/>
              <w:rPr>
                <w:b/>
              </w:rPr>
            </w:pPr>
          </w:p>
        </w:tc>
        <w:tc>
          <w:tcPr>
            <w:tcW w:w="6989" w:type="dxa"/>
            <w:tcBorders>
              <w:top w:val="nil"/>
              <w:bottom w:val="nil"/>
            </w:tcBorders>
          </w:tcPr>
          <w:p w14:paraId="277F6ADF" w14:textId="77777777" w:rsidR="00B20D71" w:rsidRPr="00B84414" w:rsidRDefault="00B20D71" w:rsidP="00C83A90">
            <w:r w:rsidRPr="00A71F78">
              <w:rPr>
                <w:position w:val="-24"/>
              </w:rPr>
              <w:object w:dxaOrig="2020" w:dyaOrig="620" w14:anchorId="3E85E2CD">
                <v:shape id="_x0000_i1033" type="#_x0000_t75" style="width:103pt;height:31pt" o:ole="">
                  <v:imagedata r:id="rId51" o:title=""/>
                </v:shape>
                <o:OLEObject Type="Embed" ProgID="Equation.DSMT4" ShapeID="_x0000_i1033" DrawAspect="Content" ObjectID="_1727183079" r:id="rId52"/>
              </w:object>
            </w:r>
          </w:p>
        </w:tc>
        <w:tc>
          <w:tcPr>
            <w:tcW w:w="1049" w:type="dxa"/>
            <w:tcBorders>
              <w:top w:val="nil"/>
              <w:bottom w:val="nil"/>
            </w:tcBorders>
            <w:vAlign w:val="center"/>
          </w:tcPr>
          <w:p w14:paraId="5E33A2A9" w14:textId="77777777" w:rsidR="00B20D71" w:rsidRPr="007D6DEF" w:rsidRDefault="00B20D71" w:rsidP="00C83A90">
            <w:r>
              <w:t>M1</w:t>
            </w:r>
          </w:p>
        </w:tc>
      </w:tr>
      <w:tr w:rsidR="00B20D71" w:rsidRPr="007D6DEF" w14:paraId="1A33080A" w14:textId="77777777" w:rsidTr="00C83A90">
        <w:tc>
          <w:tcPr>
            <w:tcW w:w="878" w:type="dxa"/>
            <w:tcBorders>
              <w:top w:val="nil"/>
              <w:bottom w:val="nil"/>
            </w:tcBorders>
          </w:tcPr>
          <w:p w14:paraId="17D01309" w14:textId="77777777" w:rsidR="00B20D71" w:rsidRPr="007D6DEF" w:rsidRDefault="00B20D71" w:rsidP="00C83A90">
            <w:pPr>
              <w:jc w:val="center"/>
              <w:rPr>
                <w:b/>
              </w:rPr>
            </w:pPr>
          </w:p>
        </w:tc>
        <w:tc>
          <w:tcPr>
            <w:tcW w:w="6989" w:type="dxa"/>
            <w:tcBorders>
              <w:top w:val="nil"/>
              <w:bottom w:val="nil"/>
            </w:tcBorders>
          </w:tcPr>
          <w:p w14:paraId="24770A3A" w14:textId="77777777" w:rsidR="00B20D71" w:rsidRPr="00B84414" w:rsidRDefault="00B20D71" w:rsidP="00C83A90">
            <w:r w:rsidRPr="007D6BCC">
              <w:rPr>
                <w:position w:val="-24"/>
              </w:rPr>
              <w:object w:dxaOrig="1359" w:dyaOrig="680" w14:anchorId="315AB168">
                <v:shape id="_x0000_i1034" type="#_x0000_t75" style="width:67pt;height:36pt" o:ole="">
                  <v:imagedata r:id="rId53" o:title=""/>
                </v:shape>
                <o:OLEObject Type="Embed" ProgID="Equation.DSMT4" ShapeID="_x0000_i1034" DrawAspect="Content" ObjectID="_1727183080" r:id="rId54"/>
              </w:object>
            </w:r>
            <w:r>
              <w:t xml:space="preserve">        so    </w:t>
            </w:r>
            <w:r w:rsidRPr="007D6BCC">
              <w:rPr>
                <w:position w:val="-28"/>
              </w:rPr>
              <w:object w:dxaOrig="2480" w:dyaOrig="720" w14:anchorId="7F54C1F0">
                <v:shape id="_x0000_i1035" type="#_x0000_t75" style="width:123.5pt;height:36pt" o:ole="">
                  <v:imagedata r:id="rId55" o:title=""/>
                </v:shape>
                <o:OLEObject Type="Embed" ProgID="Equation.DSMT4" ShapeID="_x0000_i1035" DrawAspect="Content" ObjectID="_1727183081" r:id="rId56"/>
              </w:object>
            </w:r>
            <w:r>
              <w:t xml:space="preserve">      (</w:t>
            </w:r>
            <w:proofErr w:type="spellStart"/>
            <w:r>
              <w:t>o.e</w:t>
            </w:r>
            <w:proofErr w:type="spellEnd"/>
            <w:r>
              <w:t>.)</w:t>
            </w:r>
          </w:p>
        </w:tc>
        <w:tc>
          <w:tcPr>
            <w:tcW w:w="1049" w:type="dxa"/>
            <w:tcBorders>
              <w:top w:val="nil"/>
              <w:bottom w:val="nil"/>
            </w:tcBorders>
            <w:vAlign w:val="center"/>
          </w:tcPr>
          <w:p w14:paraId="05D01144" w14:textId="77777777" w:rsidR="00B20D71" w:rsidRPr="007D6DEF" w:rsidRDefault="00B20D71" w:rsidP="00C83A90">
            <w:r>
              <w:t>A1cso</w:t>
            </w:r>
          </w:p>
        </w:tc>
      </w:tr>
      <w:tr w:rsidR="00B20D71" w:rsidRPr="007D6DEF" w14:paraId="7408343B" w14:textId="77777777" w:rsidTr="00C83A90">
        <w:tc>
          <w:tcPr>
            <w:tcW w:w="878" w:type="dxa"/>
            <w:tcBorders>
              <w:top w:val="nil"/>
              <w:bottom w:val="nil"/>
            </w:tcBorders>
          </w:tcPr>
          <w:p w14:paraId="32C83329" w14:textId="77777777" w:rsidR="00B20D71" w:rsidRPr="007D6DEF" w:rsidRDefault="00B20D71" w:rsidP="00C83A90">
            <w:pPr>
              <w:jc w:val="center"/>
              <w:rPr>
                <w:b/>
              </w:rPr>
            </w:pPr>
          </w:p>
        </w:tc>
        <w:tc>
          <w:tcPr>
            <w:tcW w:w="6989" w:type="dxa"/>
            <w:tcBorders>
              <w:top w:val="nil"/>
              <w:bottom w:val="nil"/>
            </w:tcBorders>
          </w:tcPr>
          <w:p w14:paraId="455F8955" w14:textId="77777777" w:rsidR="00B20D71" w:rsidRPr="00B84414" w:rsidRDefault="00B20D71" w:rsidP="00C83A90"/>
        </w:tc>
        <w:tc>
          <w:tcPr>
            <w:tcW w:w="1049" w:type="dxa"/>
            <w:tcBorders>
              <w:top w:val="nil"/>
              <w:bottom w:val="nil"/>
            </w:tcBorders>
            <w:vAlign w:val="center"/>
          </w:tcPr>
          <w:p w14:paraId="7D2448C2" w14:textId="77777777" w:rsidR="00B20D71" w:rsidRPr="007D6DEF" w:rsidRDefault="00B20D71" w:rsidP="00C83A90">
            <w:pPr>
              <w:jc w:val="right"/>
            </w:pPr>
            <w:r>
              <w:t>(6)</w:t>
            </w:r>
          </w:p>
        </w:tc>
      </w:tr>
      <w:tr w:rsidR="00B20D71" w:rsidRPr="007D6DEF" w14:paraId="5EF578FB" w14:textId="77777777" w:rsidTr="00C83A90">
        <w:tc>
          <w:tcPr>
            <w:tcW w:w="878" w:type="dxa"/>
            <w:tcBorders>
              <w:top w:val="nil"/>
              <w:bottom w:val="nil"/>
            </w:tcBorders>
          </w:tcPr>
          <w:p w14:paraId="79C8C214" w14:textId="77777777" w:rsidR="00B20D71" w:rsidRPr="007D6DEF" w:rsidRDefault="00B20D71" w:rsidP="00C83A90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989" w:type="dxa"/>
            <w:tcBorders>
              <w:top w:val="nil"/>
              <w:bottom w:val="nil"/>
            </w:tcBorders>
          </w:tcPr>
          <w:p w14:paraId="25CA62D7" w14:textId="77777777" w:rsidR="00B20D71" w:rsidRPr="00B84414" w:rsidRDefault="00B20D71" w:rsidP="00C83A90">
            <w:r w:rsidRPr="00983C3B">
              <w:rPr>
                <w:position w:val="-4"/>
              </w:rPr>
              <w:object w:dxaOrig="180" w:dyaOrig="279" w14:anchorId="71A10840">
                <v:shape id="_x0000_i1036" type="#_x0000_t75" style="width:10.5pt;height:15.5pt" o:ole="">
                  <v:imagedata r:id="rId41" o:title=""/>
                </v:shape>
                <o:OLEObject Type="Embed" ProgID="Equation.DSMT4" ShapeID="_x0000_i1036" DrawAspect="Content" ObjectID="_1727183082" r:id="rId57"/>
              </w:object>
            </w:r>
            <w:r w:rsidRPr="0078746D">
              <w:rPr>
                <w:position w:val="-14"/>
              </w:rPr>
              <w:object w:dxaOrig="2480" w:dyaOrig="400" w14:anchorId="49C66707">
                <v:shape id="_x0000_i1037" type="#_x0000_t75" style="width:123.5pt;height:20.5pt" o:ole="">
                  <v:imagedata r:id="rId58" o:title=""/>
                </v:shape>
                <o:OLEObject Type="Embed" ProgID="Equation.DSMT4" ShapeID="_x0000_i1037" DrawAspect="Content" ObjectID="_1727183083" r:id="rId59"/>
              </w:object>
            </w:r>
          </w:p>
        </w:tc>
        <w:tc>
          <w:tcPr>
            <w:tcW w:w="1049" w:type="dxa"/>
            <w:tcBorders>
              <w:top w:val="nil"/>
              <w:bottom w:val="nil"/>
            </w:tcBorders>
          </w:tcPr>
          <w:p w14:paraId="603EA965" w14:textId="77777777" w:rsidR="00B20D71" w:rsidRPr="007D6DEF" w:rsidRDefault="00B20D71" w:rsidP="00C83A90">
            <w:r>
              <w:t>M1</w:t>
            </w:r>
          </w:p>
        </w:tc>
      </w:tr>
      <w:tr w:rsidR="00B20D71" w14:paraId="308DF93A" w14:textId="77777777" w:rsidTr="00C83A90">
        <w:tc>
          <w:tcPr>
            <w:tcW w:w="878" w:type="dxa"/>
            <w:tcBorders>
              <w:top w:val="nil"/>
              <w:bottom w:val="nil"/>
            </w:tcBorders>
          </w:tcPr>
          <w:p w14:paraId="0A2F279A" w14:textId="77777777" w:rsidR="00B20D71" w:rsidRDefault="00B20D71" w:rsidP="00C83A90">
            <w:pPr>
              <w:jc w:val="center"/>
              <w:rPr>
                <w:b/>
              </w:rPr>
            </w:pPr>
          </w:p>
        </w:tc>
        <w:tc>
          <w:tcPr>
            <w:tcW w:w="6989" w:type="dxa"/>
            <w:tcBorders>
              <w:top w:val="nil"/>
              <w:bottom w:val="nil"/>
            </w:tcBorders>
          </w:tcPr>
          <w:p w14:paraId="4E0F006F" w14:textId="77777777" w:rsidR="00B20D71" w:rsidRDefault="00B20D71" w:rsidP="00C83A90">
            <w:r>
              <w:t xml:space="preserve">                                        </w:t>
            </w:r>
            <w:r w:rsidRPr="00572BB6">
              <w:rPr>
                <w:position w:val="-10"/>
              </w:rPr>
              <w:object w:dxaOrig="3960" w:dyaOrig="320" w14:anchorId="5B6B410C">
                <v:shape id="_x0000_i1038" type="#_x0000_t75" style="width:200.5pt;height:15.5pt" o:ole="">
                  <v:imagedata r:id="rId60" o:title=""/>
                </v:shape>
                <o:OLEObject Type="Embed" ProgID="Equation.DSMT4" ShapeID="_x0000_i1038" DrawAspect="Content" ObjectID="_1727183084" r:id="rId61"/>
              </w:object>
            </w:r>
          </w:p>
        </w:tc>
        <w:tc>
          <w:tcPr>
            <w:tcW w:w="1049" w:type="dxa"/>
            <w:tcBorders>
              <w:top w:val="nil"/>
              <w:bottom w:val="nil"/>
            </w:tcBorders>
          </w:tcPr>
          <w:p w14:paraId="309072B9" w14:textId="77777777" w:rsidR="00B20D71" w:rsidRDefault="00B20D71" w:rsidP="00C83A90">
            <w:r>
              <w:t>A1A1</w:t>
            </w:r>
          </w:p>
        </w:tc>
      </w:tr>
      <w:tr w:rsidR="00B20D71" w14:paraId="5A84D1AD" w14:textId="77777777" w:rsidTr="00C83A90">
        <w:tc>
          <w:tcPr>
            <w:tcW w:w="878" w:type="dxa"/>
            <w:tcBorders>
              <w:top w:val="nil"/>
              <w:bottom w:val="nil"/>
            </w:tcBorders>
          </w:tcPr>
          <w:p w14:paraId="519EEDA0" w14:textId="77777777" w:rsidR="00B20D71" w:rsidRDefault="00B20D71" w:rsidP="00C83A90">
            <w:pPr>
              <w:jc w:val="center"/>
              <w:rPr>
                <w:b/>
              </w:rPr>
            </w:pPr>
          </w:p>
        </w:tc>
        <w:tc>
          <w:tcPr>
            <w:tcW w:w="6989" w:type="dxa"/>
            <w:tcBorders>
              <w:top w:val="nil"/>
              <w:bottom w:val="nil"/>
            </w:tcBorders>
          </w:tcPr>
          <w:p w14:paraId="590EFEDF" w14:textId="77777777" w:rsidR="00B20D71" w:rsidRPr="0078746D" w:rsidRDefault="00B20D71" w:rsidP="00C83A90">
            <w:r>
              <w:t xml:space="preserve">Division or limits of </w:t>
            </w:r>
            <w:r>
              <w:rPr>
                <w:i/>
              </w:rPr>
              <w:t>x</w:t>
            </w:r>
            <w:r>
              <w:t xml:space="preserve">             </w:t>
            </w:r>
            <w:r>
              <w:rPr>
                <w:i/>
              </w:rPr>
              <w:t>y</w:t>
            </w:r>
            <w:r>
              <w:t xml:space="preserve"> = 1           or      </w:t>
            </w:r>
            <w:r>
              <w:rPr>
                <w:i/>
              </w:rPr>
              <w:t>c</w:t>
            </w:r>
            <w:r>
              <w:t xml:space="preserve"> = 1</w:t>
            </w:r>
          </w:p>
        </w:tc>
        <w:tc>
          <w:tcPr>
            <w:tcW w:w="1049" w:type="dxa"/>
            <w:tcBorders>
              <w:top w:val="nil"/>
              <w:bottom w:val="nil"/>
            </w:tcBorders>
          </w:tcPr>
          <w:p w14:paraId="2F54927F" w14:textId="77777777" w:rsidR="00B20D71" w:rsidRDefault="00B20D71" w:rsidP="00C83A90">
            <w:r>
              <w:t>B1</w:t>
            </w:r>
          </w:p>
        </w:tc>
      </w:tr>
      <w:tr w:rsidR="00B20D71" w:rsidRPr="007D6DEF" w14:paraId="57834148" w14:textId="77777777" w:rsidTr="00C83A90">
        <w:tc>
          <w:tcPr>
            <w:tcW w:w="878" w:type="dxa"/>
            <w:tcBorders>
              <w:top w:val="nil"/>
              <w:bottom w:val="nil"/>
            </w:tcBorders>
          </w:tcPr>
          <w:p w14:paraId="346CB4E3" w14:textId="77777777" w:rsidR="00B20D71" w:rsidRPr="007D6DEF" w:rsidRDefault="00B20D71" w:rsidP="00C83A90">
            <w:pPr>
              <w:jc w:val="center"/>
              <w:rPr>
                <w:b/>
              </w:rPr>
            </w:pPr>
          </w:p>
        </w:tc>
        <w:tc>
          <w:tcPr>
            <w:tcW w:w="6989" w:type="dxa"/>
            <w:tcBorders>
              <w:top w:val="nil"/>
              <w:bottom w:val="nil"/>
            </w:tcBorders>
          </w:tcPr>
          <w:p w14:paraId="4964368A" w14:textId="77777777" w:rsidR="00B20D71" w:rsidRPr="00B84414" w:rsidRDefault="00B20D71" w:rsidP="00C83A90"/>
        </w:tc>
        <w:tc>
          <w:tcPr>
            <w:tcW w:w="1049" w:type="dxa"/>
            <w:tcBorders>
              <w:top w:val="nil"/>
              <w:bottom w:val="nil"/>
            </w:tcBorders>
            <w:vAlign w:val="center"/>
          </w:tcPr>
          <w:p w14:paraId="248D3050" w14:textId="77777777" w:rsidR="00B20D71" w:rsidRPr="007D6DEF" w:rsidRDefault="00B20D71" w:rsidP="00C83A90">
            <w:pPr>
              <w:jc w:val="right"/>
            </w:pPr>
            <w:r>
              <w:t>(4)</w:t>
            </w:r>
          </w:p>
        </w:tc>
      </w:tr>
      <w:tr w:rsidR="00B20D71" w:rsidRPr="007D6DEF" w14:paraId="6B49099C" w14:textId="77777777" w:rsidTr="00C83A90">
        <w:tc>
          <w:tcPr>
            <w:tcW w:w="878" w:type="dxa"/>
            <w:tcBorders>
              <w:top w:val="nil"/>
              <w:bottom w:val="nil"/>
            </w:tcBorders>
          </w:tcPr>
          <w:p w14:paraId="616C474A" w14:textId="77777777" w:rsidR="00B20D71" w:rsidRPr="007D6DEF" w:rsidRDefault="00B20D71" w:rsidP="00C83A90">
            <w:pPr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989" w:type="dxa"/>
            <w:tcBorders>
              <w:top w:val="nil"/>
              <w:bottom w:val="nil"/>
            </w:tcBorders>
          </w:tcPr>
          <w:p w14:paraId="11F7BD73" w14:textId="77777777" w:rsidR="00B20D71" w:rsidRPr="0078746D" w:rsidRDefault="00B20D71" w:rsidP="00C83A90">
            <w:r>
              <w:t>f(</w:t>
            </w:r>
            <w:r>
              <w:rPr>
                <w:i/>
              </w:rPr>
              <w:t>x</w:t>
            </w:r>
            <w:r>
              <w:t xml:space="preserve">) = 2 </w:t>
            </w:r>
            <w:r w:rsidRPr="0078746D">
              <w:rPr>
                <w:position w:val="-6"/>
              </w:rPr>
              <w:object w:dxaOrig="1820" w:dyaOrig="320" w14:anchorId="3CAB4A78">
                <v:shape id="_x0000_i1039" type="#_x0000_t75" style="width:87.5pt;height:15.5pt" o:ole="">
                  <v:imagedata r:id="rId62" o:title=""/>
                </v:shape>
                <o:OLEObject Type="Embed" ProgID="Equation.DSMT4" ShapeID="_x0000_i1039" DrawAspect="Content" ObjectID="_1727183085" r:id="rId63"/>
              </w:object>
            </w:r>
          </w:p>
        </w:tc>
        <w:tc>
          <w:tcPr>
            <w:tcW w:w="1049" w:type="dxa"/>
            <w:tcBorders>
              <w:top w:val="nil"/>
              <w:bottom w:val="nil"/>
            </w:tcBorders>
            <w:vAlign w:val="center"/>
          </w:tcPr>
          <w:p w14:paraId="682B96E7" w14:textId="77777777" w:rsidR="00B20D71" w:rsidRPr="007D6DEF" w:rsidRDefault="00B20D71" w:rsidP="00C83A90">
            <w:r>
              <w:t>M1</w:t>
            </w:r>
          </w:p>
        </w:tc>
      </w:tr>
      <w:tr w:rsidR="00B20D71" w:rsidRPr="007D6DEF" w14:paraId="25CE3AA1" w14:textId="77777777" w:rsidTr="00C83A90">
        <w:tc>
          <w:tcPr>
            <w:tcW w:w="878" w:type="dxa"/>
            <w:tcBorders>
              <w:top w:val="nil"/>
              <w:bottom w:val="nil"/>
            </w:tcBorders>
          </w:tcPr>
          <w:p w14:paraId="6C02A2E0" w14:textId="77777777" w:rsidR="00B20D71" w:rsidRPr="007D6DEF" w:rsidRDefault="00B20D71" w:rsidP="00C83A90">
            <w:pPr>
              <w:jc w:val="center"/>
              <w:rPr>
                <w:b/>
              </w:rPr>
            </w:pPr>
          </w:p>
        </w:tc>
        <w:tc>
          <w:tcPr>
            <w:tcW w:w="6989" w:type="dxa"/>
            <w:tcBorders>
              <w:top w:val="nil"/>
              <w:bottom w:val="nil"/>
            </w:tcBorders>
          </w:tcPr>
          <w:p w14:paraId="3C2F594C" w14:textId="77777777" w:rsidR="00B20D71" w:rsidRPr="00B84414" w:rsidRDefault="00B20D71" w:rsidP="00C83A90">
            <w:r>
              <w:t xml:space="preserve">i.e.             </w:t>
            </w:r>
            <w:r w:rsidRPr="0078746D">
              <w:rPr>
                <w:position w:val="-14"/>
              </w:rPr>
              <w:object w:dxaOrig="1719" w:dyaOrig="400" w14:anchorId="1254A0A8">
                <v:shape id="_x0000_i1040" type="#_x0000_t75" style="width:87.5pt;height:20.5pt" o:ole="">
                  <v:imagedata r:id="rId64" o:title=""/>
                </v:shape>
                <o:OLEObject Type="Embed" ProgID="Equation.DSMT4" ShapeID="_x0000_i1040" DrawAspect="Content" ObjectID="_1727183086" r:id="rId65"/>
              </w:object>
            </w:r>
            <w:r>
              <w:t xml:space="preserve">   so </w:t>
            </w:r>
            <w:r w:rsidRPr="00561A16">
              <w:rPr>
                <w:position w:val="-6"/>
              </w:rPr>
              <w:object w:dxaOrig="1340" w:dyaOrig="279" w14:anchorId="53A4164F">
                <v:shape id="_x0000_i1041" type="#_x0000_t75" style="width:67pt;height:15.5pt" o:ole="">
                  <v:imagedata r:id="rId66" o:title=""/>
                </v:shape>
                <o:OLEObject Type="Embed" ProgID="Equation.DSMT4" ShapeID="_x0000_i1041" DrawAspect="Content" ObjectID="_1727183087" r:id="rId67"/>
              </w:object>
            </w:r>
          </w:p>
        </w:tc>
        <w:tc>
          <w:tcPr>
            <w:tcW w:w="1049" w:type="dxa"/>
            <w:tcBorders>
              <w:top w:val="nil"/>
              <w:bottom w:val="nil"/>
            </w:tcBorders>
            <w:vAlign w:val="center"/>
          </w:tcPr>
          <w:p w14:paraId="7F817E10" w14:textId="77777777" w:rsidR="00B20D71" w:rsidRPr="007D6DEF" w:rsidRDefault="00B20D71" w:rsidP="00C83A90">
            <w:r>
              <w:t>M1</w:t>
            </w:r>
          </w:p>
        </w:tc>
      </w:tr>
      <w:tr w:rsidR="00B20D71" w:rsidRPr="007D6DEF" w14:paraId="66FE4710" w14:textId="77777777" w:rsidTr="00B20D71">
        <w:tc>
          <w:tcPr>
            <w:tcW w:w="878" w:type="dxa"/>
            <w:tcBorders>
              <w:top w:val="nil"/>
              <w:bottom w:val="nil"/>
            </w:tcBorders>
          </w:tcPr>
          <w:p w14:paraId="73ABEE0E" w14:textId="77777777" w:rsidR="00B20D71" w:rsidRPr="007D6DEF" w:rsidRDefault="00B20D71" w:rsidP="00C83A90">
            <w:pPr>
              <w:jc w:val="center"/>
              <w:rPr>
                <w:b/>
              </w:rPr>
            </w:pPr>
          </w:p>
        </w:tc>
        <w:tc>
          <w:tcPr>
            <w:tcW w:w="6989" w:type="dxa"/>
            <w:tcBorders>
              <w:top w:val="nil"/>
              <w:bottom w:val="nil"/>
            </w:tcBorders>
          </w:tcPr>
          <w:p w14:paraId="25D87870" w14:textId="77777777" w:rsidR="00B20D71" w:rsidRPr="00561A16" w:rsidRDefault="00B20D71" w:rsidP="00C83A90">
            <w:r>
              <w:t xml:space="preserve">Coordinates are  </w:t>
            </w:r>
            <w:r>
              <w:rPr>
                <w:b/>
              </w:rPr>
              <w:t>(</w:t>
            </w:r>
            <w:r w:rsidRPr="00186A47">
              <w:rPr>
                <w:b/>
                <w:position w:val="-4"/>
              </w:rPr>
              <w:object w:dxaOrig="200" w:dyaOrig="160" w14:anchorId="58F8C743">
                <v:shape id="_x0000_i1042" type="#_x0000_t75" style="width:10.5pt;height:10.5pt" o:ole="">
                  <v:imagedata r:id="rId68" o:title=""/>
                </v:shape>
                <o:OLEObject Type="Embed" ProgID="Equation.DSMT4" ShapeID="_x0000_i1042" DrawAspect="Content" ObjectID="_1727183088" r:id="rId69"/>
              </w:object>
            </w:r>
            <w:r>
              <w:rPr>
                <w:b/>
              </w:rPr>
              <w:t xml:space="preserve">3, 2) </w:t>
            </w:r>
            <w:r>
              <w:t xml:space="preserve">and </w:t>
            </w:r>
            <w:r>
              <w:rPr>
                <w:b/>
              </w:rPr>
              <w:t>(4, 2)</w:t>
            </w:r>
          </w:p>
        </w:tc>
        <w:tc>
          <w:tcPr>
            <w:tcW w:w="1049" w:type="dxa"/>
            <w:tcBorders>
              <w:top w:val="nil"/>
              <w:bottom w:val="nil"/>
            </w:tcBorders>
            <w:vAlign w:val="center"/>
          </w:tcPr>
          <w:p w14:paraId="7C912325" w14:textId="77777777" w:rsidR="00B20D71" w:rsidRPr="007D6DEF" w:rsidRDefault="00B20D71" w:rsidP="00C83A90">
            <w:r>
              <w:t>A1</w:t>
            </w:r>
          </w:p>
        </w:tc>
      </w:tr>
      <w:tr w:rsidR="00B20D71" w:rsidRPr="007D6DEF" w14:paraId="2F835D95" w14:textId="77777777" w:rsidTr="00B20D71">
        <w:tc>
          <w:tcPr>
            <w:tcW w:w="878" w:type="dxa"/>
            <w:tcBorders>
              <w:top w:val="nil"/>
              <w:bottom w:val="single" w:sz="4" w:space="0" w:color="auto"/>
            </w:tcBorders>
          </w:tcPr>
          <w:p w14:paraId="43F91E22" w14:textId="77777777" w:rsidR="00B20D71" w:rsidRPr="007D6DEF" w:rsidRDefault="00B20D71" w:rsidP="00C83A90">
            <w:pPr>
              <w:jc w:val="center"/>
              <w:rPr>
                <w:b/>
              </w:rPr>
            </w:pPr>
          </w:p>
        </w:tc>
        <w:tc>
          <w:tcPr>
            <w:tcW w:w="6989" w:type="dxa"/>
            <w:tcBorders>
              <w:top w:val="nil"/>
              <w:bottom w:val="single" w:sz="4" w:space="0" w:color="auto"/>
            </w:tcBorders>
          </w:tcPr>
          <w:p w14:paraId="4705D8B7" w14:textId="77777777" w:rsidR="00B20D71" w:rsidRPr="00B84414" w:rsidRDefault="00B20D71" w:rsidP="00C83A90"/>
        </w:tc>
        <w:tc>
          <w:tcPr>
            <w:tcW w:w="1049" w:type="dxa"/>
            <w:tcBorders>
              <w:top w:val="nil"/>
              <w:bottom w:val="single" w:sz="4" w:space="0" w:color="auto"/>
            </w:tcBorders>
            <w:vAlign w:val="center"/>
          </w:tcPr>
          <w:p w14:paraId="4657C091" w14:textId="77777777" w:rsidR="00B20D71" w:rsidRPr="007D6DEF" w:rsidRDefault="00B20D71" w:rsidP="00C83A90">
            <w:pPr>
              <w:jc w:val="right"/>
            </w:pPr>
            <w:r>
              <w:t>(3)</w:t>
            </w:r>
          </w:p>
        </w:tc>
      </w:tr>
    </w:tbl>
    <w:p w14:paraId="1CC874CC" w14:textId="77777777" w:rsidR="00B20D71" w:rsidRPr="00F5723C" w:rsidRDefault="00B20D71">
      <w:pPr>
        <w:rPr>
          <w:rFonts w:ascii="Arial" w:hAnsi="Arial" w:cs="Arial"/>
          <w:sz w:val="26"/>
          <w:szCs w:val="26"/>
        </w:rPr>
      </w:pPr>
    </w:p>
    <w:sectPr w:rsidR="00B20D71" w:rsidRPr="00F5723C">
      <w:headerReference w:type="default" r:id="rId70"/>
      <w:footerReference w:type="default" r:id="rId7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A62F8E" w14:textId="77777777" w:rsidR="00E13632" w:rsidRDefault="00E13632" w:rsidP="008303A3">
      <w:pPr>
        <w:spacing w:after="0" w:line="240" w:lineRule="auto"/>
      </w:pPr>
      <w:r>
        <w:separator/>
      </w:r>
    </w:p>
  </w:endnote>
  <w:endnote w:type="continuationSeparator" w:id="0">
    <w:p w14:paraId="3E6E1F1E" w14:textId="77777777" w:rsidR="00E13632" w:rsidRDefault="00E13632" w:rsidP="008303A3">
      <w:pPr>
        <w:spacing w:after="0" w:line="240" w:lineRule="auto"/>
      </w:pPr>
      <w:r>
        <w:continuationSeparator/>
      </w:r>
    </w:p>
  </w:endnote>
  <w:endnote w:type="continuationNotice" w:id="1">
    <w:p w14:paraId="729AF8F7" w14:textId="77777777" w:rsidR="00E13632" w:rsidRDefault="00E13632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DE1764" w14:textId="77777777" w:rsidR="00E13632" w:rsidRDefault="00E13632" w:rsidP="008303A3">
      <w:pPr>
        <w:spacing w:after="0" w:line="240" w:lineRule="auto"/>
      </w:pPr>
      <w:r>
        <w:separator/>
      </w:r>
    </w:p>
  </w:footnote>
  <w:footnote w:type="continuationSeparator" w:id="0">
    <w:p w14:paraId="48262410" w14:textId="77777777" w:rsidR="00E13632" w:rsidRDefault="00E13632" w:rsidP="008303A3">
      <w:pPr>
        <w:spacing w:after="0" w:line="240" w:lineRule="auto"/>
      </w:pPr>
      <w:r>
        <w:continuationSeparator/>
      </w:r>
    </w:p>
  </w:footnote>
  <w:footnote w:type="continuationNotice" w:id="1">
    <w:p w14:paraId="5EFFEEC9" w14:textId="77777777" w:rsidR="00E13632" w:rsidRDefault="00E13632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09FA0BAA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E15841">
      <w:t xml:space="preserve"> </w:t>
    </w:r>
  </w:p>
  <w:p w14:paraId="1405D466" w14:textId="73B41EC8" w:rsidR="009C5052" w:rsidRDefault="009C505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21BC"/>
    <w:rsid w:val="000164A1"/>
    <w:rsid w:val="0005141E"/>
    <w:rsid w:val="000544D7"/>
    <w:rsid w:val="00055145"/>
    <w:rsid w:val="00057634"/>
    <w:rsid w:val="00074B57"/>
    <w:rsid w:val="000868D2"/>
    <w:rsid w:val="000A0E28"/>
    <w:rsid w:val="000A7FC6"/>
    <w:rsid w:val="000D40D9"/>
    <w:rsid w:val="000F1ACD"/>
    <w:rsid w:val="0011042D"/>
    <w:rsid w:val="001109BF"/>
    <w:rsid w:val="001319EC"/>
    <w:rsid w:val="0015441F"/>
    <w:rsid w:val="001878C0"/>
    <w:rsid w:val="001B0AD7"/>
    <w:rsid w:val="001B18BE"/>
    <w:rsid w:val="001B7552"/>
    <w:rsid w:val="001F3370"/>
    <w:rsid w:val="0021479A"/>
    <w:rsid w:val="00243B1D"/>
    <w:rsid w:val="0025013B"/>
    <w:rsid w:val="002837A5"/>
    <w:rsid w:val="002904DB"/>
    <w:rsid w:val="00294D00"/>
    <w:rsid w:val="002A099A"/>
    <w:rsid w:val="002A611B"/>
    <w:rsid w:val="002D5EBF"/>
    <w:rsid w:val="002F303D"/>
    <w:rsid w:val="00307E21"/>
    <w:rsid w:val="0031544F"/>
    <w:rsid w:val="00315696"/>
    <w:rsid w:val="00316212"/>
    <w:rsid w:val="00334A2D"/>
    <w:rsid w:val="003521BC"/>
    <w:rsid w:val="003544E1"/>
    <w:rsid w:val="00361939"/>
    <w:rsid w:val="00367EF0"/>
    <w:rsid w:val="003827CB"/>
    <w:rsid w:val="00393885"/>
    <w:rsid w:val="003A6585"/>
    <w:rsid w:val="003B5748"/>
    <w:rsid w:val="003C3E97"/>
    <w:rsid w:val="003D1776"/>
    <w:rsid w:val="003D1877"/>
    <w:rsid w:val="003D3010"/>
    <w:rsid w:val="003D7669"/>
    <w:rsid w:val="003E62F8"/>
    <w:rsid w:val="003F01BD"/>
    <w:rsid w:val="00401343"/>
    <w:rsid w:val="0040569D"/>
    <w:rsid w:val="004208D3"/>
    <w:rsid w:val="00423F1A"/>
    <w:rsid w:val="00481CFB"/>
    <w:rsid w:val="004C2E4F"/>
    <w:rsid w:val="004C5631"/>
    <w:rsid w:val="004C5966"/>
    <w:rsid w:val="004E2705"/>
    <w:rsid w:val="004F49B2"/>
    <w:rsid w:val="004F6BF7"/>
    <w:rsid w:val="00500C2F"/>
    <w:rsid w:val="005274A2"/>
    <w:rsid w:val="005325CD"/>
    <w:rsid w:val="00535129"/>
    <w:rsid w:val="0053553D"/>
    <w:rsid w:val="00587BFA"/>
    <w:rsid w:val="00592CA1"/>
    <w:rsid w:val="005B6889"/>
    <w:rsid w:val="005F6986"/>
    <w:rsid w:val="005F6C70"/>
    <w:rsid w:val="005F7715"/>
    <w:rsid w:val="0061382D"/>
    <w:rsid w:val="006138DE"/>
    <w:rsid w:val="00623F0E"/>
    <w:rsid w:val="00657049"/>
    <w:rsid w:val="00676373"/>
    <w:rsid w:val="006B39AE"/>
    <w:rsid w:val="006D2A76"/>
    <w:rsid w:val="006E659E"/>
    <w:rsid w:val="006F2965"/>
    <w:rsid w:val="006F441F"/>
    <w:rsid w:val="00703114"/>
    <w:rsid w:val="00731DF9"/>
    <w:rsid w:val="00753F31"/>
    <w:rsid w:val="00764992"/>
    <w:rsid w:val="007A3A79"/>
    <w:rsid w:val="007A7D30"/>
    <w:rsid w:val="007E7096"/>
    <w:rsid w:val="007E74B9"/>
    <w:rsid w:val="007F343B"/>
    <w:rsid w:val="00821663"/>
    <w:rsid w:val="008303A3"/>
    <w:rsid w:val="0083240C"/>
    <w:rsid w:val="00834583"/>
    <w:rsid w:val="00850ACF"/>
    <w:rsid w:val="008531AA"/>
    <w:rsid w:val="00867A6C"/>
    <w:rsid w:val="008761FE"/>
    <w:rsid w:val="008847BE"/>
    <w:rsid w:val="008B1B6E"/>
    <w:rsid w:val="008B3C06"/>
    <w:rsid w:val="008B609C"/>
    <w:rsid w:val="008E4EAA"/>
    <w:rsid w:val="008F5B5E"/>
    <w:rsid w:val="008F6A18"/>
    <w:rsid w:val="009215B5"/>
    <w:rsid w:val="009335B5"/>
    <w:rsid w:val="00934B4D"/>
    <w:rsid w:val="00950DCC"/>
    <w:rsid w:val="00952ED6"/>
    <w:rsid w:val="00962B0F"/>
    <w:rsid w:val="00964A2A"/>
    <w:rsid w:val="00966FD4"/>
    <w:rsid w:val="00982171"/>
    <w:rsid w:val="009B50CE"/>
    <w:rsid w:val="009B7D4D"/>
    <w:rsid w:val="009C064B"/>
    <w:rsid w:val="009C5052"/>
    <w:rsid w:val="00A223CD"/>
    <w:rsid w:val="00A511D4"/>
    <w:rsid w:val="00A70197"/>
    <w:rsid w:val="00A76AA8"/>
    <w:rsid w:val="00A91318"/>
    <w:rsid w:val="00A91E2E"/>
    <w:rsid w:val="00AA52B1"/>
    <w:rsid w:val="00AB338C"/>
    <w:rsid w:val="00AF34B5"/>
    <w:rsid w:val="00AF43D7"/>
    <w:rsid w:val="00AF72D1"/>
    <w:rsid w:val="00B20D71"/>
    <w:rsid w:val="00B60428"/>
    <w:rsid w:val="00B7259F"/>
    <w:rsid w:val="00B72CC3"/>
    <w:rsid w:val="00B7337C"/>
    <w:rsid w:val="00B75C21"/>
    <w:rsid w:val="00BA359C"/>
    <w:rsid w:val="00BE1B37"/>
    <w:rsid w:val="00BE5178"/>
    <w:rsid w:val="00BF49FF"/>
    <w:rsid w:val="00C040AD"/>
    <w:rsid w:val="00C31D32"/>
    <w:rsid w:val="00C4617D"/>
    <w:rsid w:val="00C567ED"/>
    <w:rsid w:val="00C57C5A"/>
    <w:rsid w:val="00C643BB"/>
    <w:rsid w:val="00C74230"/>
    <w:rsid w:val="00C953AB"/>
    <w:rsid w:val="00CC4928"/>
    <w:rsid w:val="00CE1352"/>
    <w:rsid w:val="00D0496D"/>
    <w:rsid w:val="00D5116A"/>
    <w:rsid w:val="00D81632"/>
    <w:rsid w:val="00D85C2E"/>
    <w:rsid w:val="00DA3A40"/>
    <w:rsid w:val="00DB1DE6"/>
    <w:rsid w:val="00DD15D1"/>
    <w:rsid w:val="00E13632"/>
    <w:rsid w:val="00E147F9"/>
    <w:rsid w:val="00E15841"/>
    <w:rsid w:val="00E24E6A"/>
    <w:rsid w:val="00E37E20"/>
    <w:rsid w:val="00E610B5"/>
    <w:rsid w:val="00E633C0"/>
    <w:rsid w:val="00E70F62"/>
    <w:rsid w:val="00EA1F53"/>
    <w:rsid w:val="00EA6D26"/>
    <w:rsid w:val="00EB3FC1"/>
    <w:rsid w:val="00EC11F8"/>
    <w:rsid w:val="00EE5708"/>
    <w:rsid w:val="00F14F52"/>
    <w:rsid w:val="00F27EC3"/>
    <w:rsid w:val="00F440F0"/>
    <w:rsid w:val="00F50862"/>
    <w:rsid w:val="00F5723C"/>
    <w:rsid w:val="00F72F99"/>
    <w:rsid w:val="00F73D70"/>
    <w:rsid w:val="00F90B8B"/>
    <w:rsid w:val="00F95B79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agraph">
    <w:name w:val="paragraph"/>
    <w:basedOn w:val="Normal"/>
    <w:rsid w:val="00EC11F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customStyle="1" w:styleId="normaltextrun">
    <w:name w:val="normaltextrun"/>
    <w:basedOn w:val="DefaultParagraphFont"/>
    <w:rsid w:val="00EC11F8"/>
  </w:style>
  <w:style w:type="character" w:customStyle="1" w:styleId="eop">
    <w:name w:val="eop"/>
    <w:basedOn w:val="DefaultParagraphFont"/>
    <w:rsid w:val="00EC11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64551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1650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968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46495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844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8254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036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38566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3262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57870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273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46129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594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81723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943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52295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515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04315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957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90428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49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3150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0628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55814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114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72069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583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940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507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42874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133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14582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745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07580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1792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079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3582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8667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170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2122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120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799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3664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31614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026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3054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272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43307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5179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44090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544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94597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202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233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7120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6464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680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45116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6637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7150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702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11400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321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73372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851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7522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75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1527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792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98051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745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7296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554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7626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80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85096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364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82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659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70097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829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2360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2734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5479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8488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9564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7362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13890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787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91214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3432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0821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989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3269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230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6387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96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0697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772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60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518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88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293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86436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839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03125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657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9803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09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19495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242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47355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8426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4452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3843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43625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4834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69286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9125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63960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91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8182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372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00096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043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98075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4972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4262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1441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79238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24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9754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526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73533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95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98294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5526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78745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4158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12334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576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0688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60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820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077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9502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9965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14730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5260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36664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732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0005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700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99258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032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7672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0060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35400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407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7826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0020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60501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29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4150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72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9871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637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7025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5915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2273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977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30700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9422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5079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7598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35234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6376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64610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233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6450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614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0979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48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97678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1751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23822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662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jpeg"/><Relationship Id="rId21" Type="http://schemas.openxmlformats.org/officeDocument/2006/relationships/image" Target="media/image10.png"/><Relationship Id="rId42" Type="http://schemas.openxmlformats.org/officeDocument/2006/relationships/oleObject" Target="embeddings/oleObject4.bin"/><Relationship Id="rId47" Type="http://schemas.openxmlformats.org/officeDocument/2006/relationships/image" Target="media/image30.wmf"/><Relationship Id="rId63" Type="http://schemas.openxmlformats.org/officeDocument/2006/relationships/oleObject" Target="embeddings/oleObject15.bin"/><Relationship Id="rId68" Type="http://schemas.openxmlformats.org/officeDocument/2006/relationships/image" Target="media/image40.wmf"/><Relationship Id="rId2" Type="http://schemas.openxmlformats.org/officeDocument/2006/relationships/customXml" Target="../customXml/item2.xml"/><Relationship Id="rId16" Type="http://schemas.openxmlformats.org/officeDocument/2006/relationships/image" Target="media/image5.jpeg"/><Relationship Id="rId29" Type="http://schemas.openxmlformats.org/officeDocument/2006/relationships/image" Target="media/image17.jpeg"/><Relationship Id="rId11" Type="http://schemas.openxmlformats.org/officeDocument/2006/relationships/footer" Target="footer1.xml"/><Relationship Id="rId24" Type="http://schemas.openxmlformats.org/officeDocument/2006/relationships/image" Target="media/image12.jpeg"/><Relationship Id="rId32" Type="http://schemas.openxmlformats.org/officeDocument/2006/relationships/image" Target="media/image20.jpeg"/><Relationship Id="rId37" Type="http://schemas.openxmlformats.org/officeDocument/2006/relationships/oleObject" Target="embeddings/oleObject2.bin"/><Relationship Id="rId40" Type="http://schemas.openxmlformats.org/officeDocument/2006/relationships/oleObject" Target="embeddings/oleObject3.bin"/><Relationship Id="rId45" Type="http://schemas.openxmlformats.org/officeDocument/2006/relationships/image" Target="media/image29.wmf"/><Relationship Id="rId53" Type="http://schemas.openxmlformats.org/officeDocument/2006/relationships/image" Target="media/image33.wmf"/><Relationship Id="rId58" Type="http://schemas.openxmlformats.org/officeDocument/2006/relationships/image" Target="media/image35.wmf"/><Relationship Id="rId66" Type="http://schemas.openxmlformats.org/officeDocument/2006/relationships/image" Target="media/image39.wmf"/><Relationship Id="rId5" Type="http://schemas.openxmlformats.org/officeDocument/2006/relationships/styles" Target="styles.xml"/><Relationship Id="rId61" Type="http://schemas.openxmlformats.org/officeDocument/2006/relationships/oleObject" Target="embeddings/oleObject14.bin"/><Relationship Id="rId19" Type="http://schemas.openxmlformats.org/officeDocument/2006/relationships/image" Target="media/image8.jpeg"/><Relationship Id="rId14" Type="http://schemas.openxmlformats.org/officeDocument/2006/relationships/image" Target="media/image3.png"/><Relationship Id="rId22" Type="http://schemas.openxmlformats.org/officeDocument/2006/relationships/image" Target="media/image11.wmf"/><Relationship Id="rId27" Type="http://schemas.openxmlformats.org/officeDocument/2006/relationships/image" Target="media/image15.jpeg"/><Relationship Id="rId30" Type="http://schemas.openxmlformats.org/officeDocument/2006/relationships/image" Target="media/image18.jpeg"/><Relationship Id="rId35" Type="http://schemas.openxmlformats.org/officeDocument/2006/relationships/image" Target="media/image23.jpeg"/><Relationship Id="rId43" Type="http://schemas.openxmlformats.org/officeDocument/2006/relationships/image" Target="media/image28.wmf"/><Relationship Id="rId48" Type="http://schemas.openxmlformats.org/officeDocument/2006/relationships/oleObject" Target="embeddings/oleObject7.bin"/><Relationship Id="rId56" Type="http://schemas.openxmlformats.org/officeDocument/2006/relationships/oleObject" Target="embeddings/oleObject11.bin"/><Relationship Id="rId64" Type="http://schemas.openxmlformats.org/officeDocument/2006/relationships/image" Target="media/image38.wmf"/><Relationship Id="rId69" Type="http://schemas.openxmlformats.org/officeDocument/2006/relationships/oleObject" Target="embeddings/oleObject18.bin"/><Relationship Id="rId8" Type="http://schemas.openxmlformats.org/officeDocument/2006/relationships/footnotes" Target="footnotes.xml"/><Relationship Id="rId51" Type="http://schemas.openxmlformats.org/officeDocument/2006/relationships/image" Target="media/image32.wmf"/><Relationship Id="rId72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hyperlink" Target="https://qualifications.pearson.com/en/qualifications/edexcel-a-levels/advanced-extension-award-mathematics-2018.html" TargetMode="External"/><Relationship Id="rId17" Type="http://schemas.openxmlformats.org/officeDocument/2006/relationships/image" Target="media/image6.jpeg"/><Relationship Id="rId25" Type="http://schemas.openxmlformats.org/officeDocument/2006/relationships/image" Target="media/image13.jpeg"/><Relationship Id="rId33" Type="http://schemas.openxmlformats.org/officeDocument/2006/relationships/image" Target="media/image21.jpeg"/><Relationship Id="rId38" Type="http://schemas.openxmlformats.org/officeDocument/2006/relationships/image" Target="media/image25.emf"/><Relationship Id="rId46" Type="http://schemas.openxmlformats.org/officeDocument/2006/relationships/oleObject" Target="embeddings/oleObject6.bin"/><Relationship Id="rId59" Type="http://schemas.openxmlformats.org/officeDocument/2006/relationships/oleObject" Target="embeddings/oleObject13.bin"/><Relationship Id="rId67" Type="http://schemas.openxmlformats.org/officeDocument/2006/relationships/oleObject" Target="embeddings/oleObject17.bin"/><Relationship Id="rId20" Type="http://schemas.openxmlformats.org/officeDocument/2006/relationships/image" Target="media/image9.jpeg"/><Relationship Id="rId41" Type="http://schemas.openxmlformats.org/officeDocument/2006/relationships/image" Target="media/image27.wmf"/><Relationship Id="rId54" Type="http://schemas.openxmlformats.org/officeDocument/2006/relationships/oleObject" Target="embeddings/oleObject10.bin"/><Relationship Id="rId62" Type="http://schemas.openxmlformats.org/officeDocument/2006/relationships/image" Target="media/image37.wmf"/><Relationship Id="rId7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1.bin"/><Relationship Id="rId28" Type="http://schemas.openxmlformats.org/officeDocument/2006/relationships/image" Target="media/image16.jpeg"/><Relationship Id="rId36" Type="http://schemas.openxmlformats.org/officeDocument/2006/relationships/image" Target="media/image24.wmf"/><Relationship Id="rId49" Type="http://schemas.openxmlformats.org/officeDocument/2006/relationships/image" Target="media/image31.wmf"/><Relationship Id="rId57" Type="http://schemas.openxmlformats.org/officeDocument/2006/relationships/oleObject" Target="embeddings/oleObject12.bin"/><Relationship Id="rId10" Type="http://schemas.openxmlformats.org/officeDocument/2006/relationships/header" Target="header1.xml"/><Relationship Id="rId31" Type="http://schemas.openxmlformats.org/officeDocument/2006/relationships/image" Target="media/image19.jpeg"/><Relationship Id="rId44" Type="http://schemas.openxmlformats.org/officeDocument/2006/relationships/oleObject" Target="embeddings/oleObject5.bin"/><Relationship Id="rId52" Type="http://schemas.openxmlformats.org/officeDocument/2006/relationships/oleObject" Target="embeddings/oleObject9.bin"/><Relationship Id="rId60" Type="http://schemas.openxmlformats.org/officeDocument/2006/relationships/image" Target="media/image36.wmf"/><Relationship Id="rId65" Type="http://schemas.openxmlformats.org/officeDocument/2006/relationships/oleObject" Target="embeddings/oleObject16.bin"/><Relationship Id="rId73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hyperlink" Target="https://www.mathsemporium.com/category/advanced-extension-award-mathematics/" TargetMode="External"/><Relationship Id="rId18" Type="http://schemas.openxmlformats.org/officeDocument/2006/relationships/image" Target="media/image7.jpeg"/><Relationship Id="rId39" Type="http://schemas.openxmlformats.org/officeDocument/2006/relationships/image" Target="media/image26.wmf"/><Relationship Id="rId34" Type="http://schemas.openxmlformats.org/officeDocument/2006/relationships/image" Target="media/image22.jpeg"/><Relationship Id="rId50" Type="http://schemas.openxmlformats.org/officeDocument/2006/relationships/oleObject" Target="embeddings/oleObject8.bin"/><Relationship Id="rId55" Type="http://schemas.openxmlformats.org/officeDocument/2006/relationships/image" Target="media/image34.wmf"/><Relationship Id="rId7" Type="http://schemas.openxmlformats.org/officeDocument/2006/relationships/webSettings" Target="webSettings.xml"/><Relationship Id="rId71" Type="http://schemas.openxmlformats.org/officeDocument/2006/relationships/footer" Target="foot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071386F8-419A-4836-886C-EADD6122DE2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23</Pages>
  <Words>1321</Words>
  <Characters>7532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15</cp:revision>
  <dcterms:created xsi:type="dcterms:W3CDTF">2021-06-16T10:56:00Z</dcterms:created>
  <dcterms:modified xsi:type="dcterms:W3CDTF">2022-10-13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